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9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0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1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8" r:id="rId3"/>
    <p:sldId id="259" r:id="rId4"/>
    <p:sldId id="345" r:id="rId5"/>
    <p:sldId id="262" r:id="rId6"/>
    <p:sldId id="351" r:id="rId7"/>
    <p:sldId id="346" r:id="rId8"/>
    <p:sldId id="347" r:id="rId9"/>
    <p:sldId id="348" r:id="rId10"/>
    <p:sldId id="349" r:id="rId11"/>
    <p:sldId id="350" r:id="rId12"/>
    <p:sldId id="333" r:id="rId13"/>
    <p:sldId id="357" r:id="rId14"/>
    <p:sldId id="334" r:id="rId15"/>
    <p:sldId id="282" r:id="rId16"/>
    <p:sldId id="335" r:id="rId17"/>
    <p:sldId id="336" r:id="rId18"/>
    <p:sldId id="337" r:id="rId19"/>
    <p:sldId id="338" r:id="rId20"/>
    <p:sldId id="339" r:id="rId21"/>
    <p:sldId id="353" r:id="rId22"/>
    <p:sldId id="286" r:id="rId23"/>
    <p:sldId id="283" r:id="rId24"/>
    <p:sldId id="284" r:id="rId25"/>
    <p:sldId id="285" r:id="rId26"/>
    <p:sldId id="360" r:id="rId27"/>
    <p:sldId id="359" r:id="rId28"/>
    <p:sldId id="319" r:id="rId29"/>
    <p:sldId id="320" r:id="rId30"/>
    <p:sldId id="352" r:id="rId31"/>
    <p:sldId id="361" r:id="rId32"/>
    <p:sldId id="358" r:id="rId33"/>
    <p:sldId id="342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66081" autoAdjust="0"/>
  </p:normalViewPr>
  <p:slideViewPr>
    <p:cSldViewPr>
      <p:cViewPr varScale="1">
        <p:scale>
          <a:sx n="48" d="100"/>
          <a:sy n="48" d="100"/>
        </p:scale>
        <p:origin x="-11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CF0221FE-E296-4078-800E-6E6C3DF47620}" type="presOf" srcId="{F0E44E5C-CA93-406B-9870-EE3D79CDFB15}" destId="{7F69D537-3B92-4F7A-9400-DEE6C70BE584}" srcOrd="0" destOrd="0" presId="urn:microsoft.com/office/officeart/2005/8/layout/radial2"/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B8FD2A77-F8B8-417A-8FBF-BCADE85AB8EF}" type="presOf" srcId="{F935FC12-96AD-4C7F-8353-F7C3657C283D}" destId="{E2F8FD2B-2851-42D8-8646-A612C9C7B12F}" srcOrd="0" destOrd="0" presId="urn:microsoft.com/office/officeart/2005/8/layout/radial2"/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DEB33D20-8471-4652-B7B9-50EB03EE2FA9}" type="presOf" srcId="{49B23A26-B929-4AD8-92E8-2B7BBE5379AD}" destId="{5A0D4040-3A59-4789-A471-48550AC569C1}" srcOrd="0" destOrd="0" presId="urn:microsoft.com/office/officeart/2005/8/layout/radial2"/>
    <dgm:cxn modelId="{B62F5375-DDAE-4760-99F8-D165C35108AD}" type="presOf" srcId="{4492AD03-8F39-4F59-BADA-CDFAC2A6E693}" destId="{6172985B-6E17-4CC4-BB69-474D355FF1F4}" srcOrd="0" destOrd="0" presId="urn:microsoft.com/office/officeart/2005/8/layout/radial2"/>
    <dgm:cxn modelId="{CFB97A94-9A4B-45BA-989C-1540FD986253}" type="presOf" srcId="{821D2800-492A-429F-AE49-7573A9A579D9}" destId="{2576805A-EA64-43A1-B535-A77B18F8971C}" srcOrd="0" destOrd="0" presId="urn:microsoft.com/office/officeart/2005/8/layout/radial2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16646635-3640-48C8-8BCA-31F2A26A4A09}" type="presOf" srcId="{2BFFC97C-58F0-4380-8C8D-03ED7D27679C}" destId="{01836C8E-057C-49F7-B9BE-62688F2259DD}" srcOrd="0" destOrd="0" presId="urn:microsoft.com/office/officeart/2005/8/layout/radial2"/>
    <dgm:cxn modelId="{49077530-EC26-4825-87AE-42B3DEB68D25}" type="presOf" srcId="{358F2AE8-8F1E-4AD7-949F-205227ACB18E}" destId="{2DF38D0F-8EFA-47B4-A01D-6AC5FBB3D782}" srcOrd="0" destOrd="0" presId="urn:microsoft.com/office/officeart/2005/8/layout/radial2"/>
    <dgm:cxn modelId="{36472AE0-91BA-4B3B-BCA4-9F3E868C2592}" type="presOf" srcId="{9DD2D323-0B49-4DC1-A0A0-C510DBEAD2B6}" destId="{D2686F87-B1F4-4F1F-B5BF-BCB74D0D7374}" srcOrd="0" destOrd="0" presId="urn:microsoft.com/office/officeart/2005/8/layout/radial2"/>
    <dgm:cxn modelId="{7F3E88DC-FF47-4050-962B-AA07AAB21BE3}" type="presOf" srcId="{C52754C3-FF74-4827-A8D9-BD28675E7BB1}" destId="{85985F1B-082A-43BD-8E8E-B6E28387CA00}" srcOrd="0" destOrd="0" presId="urn:microsoft.com/office/officeart/2005/8/layout/radial2"/>
    <dgm:cxn modelId="{D8D56807-9B65-43AF-A307-C74D655E0078}" type="presOf" srcId="{86E528D4-0FE8-4971-91F5-2E5C7DC444A9}" destId="{7EB96237-47D4-4CCA-84A6-291FC0158552}" srcOrd="0" destOrd="0" presId="urn:microsoft.com/office/officeart/2005/8/layout/radial2"/>
    <dgm:cxn modelId="{D72295A1-F366-4979-8E26-5C1314252E1E}" type="presOf" srcId="{CFD75059-5D1C-4EE1-BF6A-C1A7F08186E8}" destId="{AD7FD9A9-F47E-4DA5-8BDB-0E59A3460C49}" srcOrd="0" destOrd="0" presId="urn:microsoft.com/office/officeart/2005/8/layout/radial2"/>
    <dgm:cxn modelId="{F6FA96F6-05E6-4CA1-96A5-B4D23CF004A2}" type="presParOf" srcId="{01836C8E-057C-49F7-B9BE-62688F2259DD}" destId="{AA1B0D0D-7896-4CBB-A850-8CBD07641CDE}" srcOrd="0" destOrd="0" presId="urn:microsoft.com/office/officeart/2005/8/layout/radial2"/>
    <dgm:cxn modelId="{AEEFADFD-6473-4F5D-913E-16DEC42C15A5}" type="presParOf" srcId="{AA1B0D0D-7896-4CBB-A850-8CBD07641CDE}" destId="{A415BDB3-19F6-406B-8C31-E168F4B1B07E}" srcOrd="0" destOrd="0" presId="urn:microsoft.com/office/officeart/2005/8/layout/radial2"/>
    <dgm:cxn modelId="{486B9851-D831-4AC5-97C7-33E9B005A2CA}" type="presParOf" srcId="{A415BDB3-19F6-406B-8C31-E168F4B1B07E}" destId="{E13D5CA0-8EBE-4E00-9A56-7802E371A230}" srcOrd="0" destOrd="0" presId="urn:microsoft.com/office/officeart/2005/8/layout/radial2"/>
    <dgm:cxn modelId="{3F56A18C-E608-4AB4-8FA3-A438017D7406}" type="presParOf" srcId="{A415BDB3-19F6-406B-8C31-E168F4B1B07E}" destId="{22D96679-4DAA-4C03-B658-C2C805732A5A}" srcOrd="1" destOrd="0" presId="urn:microsoft.com/office/officeart/2005/8/layout/radial2"/>
    <dgm:cxn modelId="{EC462E6E-3382-4C39-AD6D-97CAE70BFC5F}" type="presParOf" srcId="{AA1B0D0D-7896-4CBB-A850-8CBD07641CDE}" destId="{5A0D4040-3A59-4789-A471-48550AC569C1}" srcOrd="1" destOrd="0" presId="urn:microsoft.com/office/officeart/2005/8/layout/radial2"/>
    <dgm:cxn modelId="{7111DD00-8654-4352-8388-1CA72988AF3D}" type="presParOf" srcId="{AA1B0D0D-7896-4CBB-A850-8CBD07641CDE}" destId="{73CA0955-F662-422D-B17D-3DE52C17331B}" srcOrd="2" destOrd="0" presId="urn:microsoft.com/office/officeart/2005/8/layout/radial2"/>
    <dgm:cxn modelId="{A456361A-3BC7-46BE-AC22-E1617DC843D1}" type="presParOf" srcId="{73CA0955-F662-422D-B17D-3DE52C17331B}" destId="{85985F1B-082A-43BD-8E8E-B6E28387CA00}" srcOrd="0" destOrd="0" presId="urn:microsoft.com/office/officeart/2005/8/layout/radial2"/>
    <dgm:cxn modelId="{9597A208-777D-428C-96CC-A0E4D14D2BD0}" type="presParOf" srcId="{73CA0955-F662-422D-B17D-3DE52C17331B}" destId="{F207785E-2663-494E-92B8-54E2324E23E2}" srcOrd="1" destOrd="0" presId="urn:microsoft.com/office/officeart/2005/8/layout/radial2"/>
    <dgm:cxn modelId="{6A31F887-6CC7-44F9-AC53-542D8FB9C830}" type="presParOf" srcId="{AA1B0D0D-7896-4CBB-A850-8CBD07641CDE}" destId="{6172985B-6E17-4CC4-BB69-474D355FF1F4}" srcOrd="3" destOrd="0" presId="urn:microsoft.com/office/officeart/2005/8/layout/radial2"/>
    <dgm:cxn modelId="{7B043EC2-3874-4599-B1D8-0236D555651E}" type="presParOf" srcId="{AA1B0D0D-7896-4CBB-A850-8CBD07641CDE}" destId="{F37AE7AB-53AD-4D1F-ADA1-FABF0850F350}" srcOrd="4" destOrd="0" presId="urn:microsoft.com/office/officeart/2005/8/layout/radial2"/>
    <dgm:cxn modelId="{4418E6DF-297D-45E5-ACBE-6083B6E1B5C7}" type="presParOf" srcId="{F37AE7AB-53AD-4D1F-ADA1-FABF0850F350}" destId="{7F69D537-3B92-4F7A-9400-DEE6C70BE584}" srcOrd="0" destOrd="0" presId="urn:microsoft.com/office/officeart/2005/8/layout/radial2"/>
    <dgm:cxn modelId="{8E02EC4F-07A3-47D3-85E8-0B56C6D7C916}" type="presParOf" srcId="{F37AE7AB-53AD-4D1F-ADA1-FABF0850F350}" destId="{99C1085C-E725-4ECE-92CB-0B2A7ACC234A}" srcOrd="1" destOrd="0" presId="urn:microsoft.com/office/officeart/2005/8/layout/radial2"/>
    <dgm:cxn modelId="{8928AF70-2449-4701-8658-2CEBBE85E827}" type="presParOf" srcId="{AA1B0D0D-7896-4CBB-A850-8CBD07641CDE}" destId="{7EB96237-47D4-4CCA-84A6-291FC0158552}" srcOrd="5" destOrd="0" presId="urn:microsoft.com/office/officeart/2005/8/layout/radial2"/>
    <dgm:cxn modelId="{3F2C961E-DB70-40C0-9505-6CE47592ACC7}" type="presParOf" srcId="{AA1B0D0D-7896-4CBB-A850-8CBD07641CDE}" destId="{7ADB04A4-FB2E-47A0-BC54-8D2B771A42F7}" srcOrd="6" destOrd="0" presId="urn:microsoft.com/office/officeart/2005/8/layout/radial2"/>
    <dgm:cxn modelId="{F300C09B-214F-446B-8AB0-978E138B3C45}" type="presParOf" srcId="{7ADB04A4-FB2E-47A0-BC54-8D2B771A42F7}" destId="{2DF38D0F-8EFA-47B4-A01D-6AC5FBB3D782}" srcOrd="0" destOrd="0" presId="urn:microsoft.com/office/officeart/2005/8/layout/radial2"/>
    <dgm:cxn modelId="{88117A8C-550A-47E0-8B23-504682E6F683}" type="presParOf" srcId="{7ADB04A4-FB2E-47A0-BC54-8D2B771A42F7}" destId="{B02DBBB2-2794-47F8-A239-E3FDC75027FC}" srcOrd="1" destOrd="0" presId="urn:microsoft.com/office/officeart/2005/8/layout/radial2"/>
    <dgm:cxn modelId="{6A453C9A-A182-4790-BD80-432AFFCA7B96}" type="presParOf" srcId="{AA1B0D0D-7896-4CBB-A850-8CBD07641CDE}" destId="{D2686F87-B1F4-4F1F-B5BF-BCB74D0D7374}" srcOrd="7" destOrd="0" presId="urn:microsoft.com/office/officeart/2005/8/layout/radial2"/>
    <dgm:cxn modelId="{E61E7EE1-CF68-4DAF-B476-3473AD565040}" type="presParOf" srcId="{AA1B0D0D-7896-4CBB-A850-8CBD07641CDE}" destId="{BCAE9B55-C1DD-45AE-BD22-D0460016ABF9}" srcOrd="8" destOrd="0" presId="urn:microsoft.com/office/officeart/2005/8/layout/radial2"/>
    <dgm:cxn modelId="{E37A0CBC-2553-4338-A09A-091E5DBDB5AA}" type="presParOf" srcId="{BCAE9B55-C1DD-45AE-BD22-D0460016ABF9}" destId="{2576805A-EA64-43A1-B535-A77B18F8971C}" srcOrd="0" destOrd="0" presId="urn:microsoft.com/office/officeart/2005/8/layout/radial2"/>
    <dgm:cxn modelId="{0D46E552-086D-41B6-B8E6-3528619B4B91}" type="presParOf" srcId="{BCAE9B55-C1DD-45AE-BD22-D0460016ABF9}" destId="{B8088884-66E7-452D-A37A-02FA207001FB}" srcOrd="1" destOrd="0" presId="urn:microsoft.com/office/officeart/2005/8/layout/radial2"/>
    <dgm:cxn modelId="{845E77B0-0853-43E0-B7D7-9DA4E4A500C2}" type="presParOf" srcId="{AA1B0D0D-7896-4CBB-A850-8CBD07641CDE}" destId="{AD7FD9A9-F47E-4DA5-8BDB-0E59A3460C49}" srcOrd="9" destOrd="0" presId="urn:microsoft.com/office/officeart/2005/8/layout/radial2"/>
    <dgm:cxn modelId="{CCEEAA47-B941-463B-8042-D9B05936384F}" type="presParOf" srcId="{AA1B0D0D-7896-4CBB-A850-8CBD07641CDE}" destId="{AAD48311-66C9-4701-AE75-9E46F23A10F1}" srcOrd="10" destOrd="0" presId="urn:microsoft.com/office/officeart/2005/8/layout/radial2"/>
    <dgm:cxn modelId="{AD72A81B-807C-4EBB-86E3-0DC526D5B8DF}" type="presParOf" srcId="{AAD48311-66C9-4701-AE75-9E46F23A10F1}" destId="{E2F8FD2B-2851-42D8-8646-A612C9C7B12F}" srcOrd="0" destOrd="0" presId="urn:microsoft.com/office/officeart/2005/8/layout/radial2"/>
    <dgm:cxn modelId="{7F5BBFA3-06C6-4964-AD22-A5825CF4F30C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accent1"/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/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13804F17-885E-4530-9090-5A52EA3DCBDD}" type="presOf" srcId="{9DD2D323-0B49-4DC1-A0A0-C510DBEAD2B6}" destId="{D2686F87-B1F4-4F1F-B5BF-BCB74D0D7374}" srcOrd="0" destOrd="0" presId="urn:microsoft.com/office/officeart/2005/8/layout/radial2"/>
    <dgm:cxn modelId="{2D643E32-219A-41C6-83FA-8C24EABB1EC6}" type="presOf" srcId="{F935FC12-96AD-4C7F-8353-F7C3657C283D}" destId="{E2F8FD2B-2851-42D8-8646-A612C9C7B12F}" srcOrd="0" destOrd="0" presId="urn:microsoft.com/office/officeart/2005/8/layout/radial2"/>
    <dgm:cxn modelId="{C1A4B120-F04D-43D2-8948-1361998470EE}" type="presOf" srcId="{86E528D4-0FE8-4971-91F5-2E5C7DC444A9}" destId="{7EB96237-47D4-4CCA-84A6-291FC0158552}" srcOrd="0" destOrd="0" presId="urn:microsoft.com/office/officeart/2005/8/layout/radial2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4B890488-C145-4C3C-A6DE-390D367A508D}" type="presOf" srcId="{C52754C3-FF74-4827-A8D9-BD28675E7BB1}" destId="{85985F1B-082A-43BD-8E8E-B6E28387CA00}" srcOrd="0" destOrd="0" presId="urn:microsoft.com/office/officeart/2005/8/layout/radial2"/>
    <dgm:cxn modelId="{2B79175B-A223-4069-BCF2-19F7C04DDAD7}" type="presOf" srcId="{358F2AE8-8F1E-4AD7-949F-205227ACB18E}" destId="{2DF38D0F-8EFA-47B4-A01D-6AC5FBB3D782}" srcOrd="0" destOrd="0" presId="urn:microsoft.com/office/officeart/2005/8/layout/radial2"/>
    <dgm:cxn modelId="{D3CD1A7E-F1A4-4F35-8413-AD83E5ED4777}" type="presOf" srcId="{4492AD03-8F39-4F59-BADA-CDFAC2A6E693}" destId="{6172985B-6E17-4CC4-BB69-474D355FF1F4}" srcOrd="0" destOrd="0" presId="urn:microsoft.com/office/officeart/2005/8/layout/radial2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BAB12422-3EC2-47A6-BDF4-06A74E9499F0}" type="presOf" srcId="{49B23A26-B929-4AD8-92E8-2B7BBE5379AD}" destId="{5A0D4040-3A59-4789-A471-48550AC569C1}" srcOrd="0" destOrd="0" presId="urn:microsoft.com/office/officeart/2005/8/layout/radial2"/>
    <dgm:cxn modelId="{28909EA5-3712-4821-873A-8D958ED2FFC1}" type="presOf" srcId="{CFD75059-5D1C-4EE1-BF6A-C1A7F08186E8}" destId="{AD7FD9A9-F47E-4DA5-8BDB-0E59A3460C49}" srcOrd="0" destOrd="0" presId="urn:microsoft.com/office/officeart/2005/8/layout/radial2"/>
    <dgm:cxn modelId="{2AF3BD7B-4652-4C2D-B007-415DFE0B33D5}" type="presOf" srcId="{2BFFC97C-58F0-4380-8C8D-03ED7D27679C}" destId="{01836C8E-057C-49F7-B9BE-62688F2259DD}" srcOrd="0" destOrd="0" presId="urn:microsoft.com/office/officeart/2005/8/layout/radial2"/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57578105-856A-44AA-9F03-83075E32363B}" type="presOf" srcId="{821D2800-492A-429F-AE49-7573A9A579D9}" destId="{2576805A-EA64-43A1-B535-A77B18F8971C}" srcOrd="0" destOrd="0" presId="urn:microsoft.com/office/officeart/2005/8/layout/radial2"/>
    <dgm:cxn modelId="{8968D52E-F52B-4852-85B7-F19ECD970B16}" type="presOf" srcId="{F0E44E5C-CA93-406B-9870-EE3D79CDFB15}" destId="{7F69D537-3B92-4F7A-9400-DEE6C70BE584}" srcOrd="0" destOrd="0" presId="urn:microsoft.com/office/officeart/2005/8/layout/radial2"/>
    <dgm:cxn modelId="{2F98E456-41EC-48EC-BB01-88FCBD5F8C03}" type="presParOf" srcId="{01836C8E-057C-49F7-B9BE-62688F2259DD}" destId="{AA1B0D0D-7896-4CBB-A850-8CBD07641CDE}" srcOrd="0" destOrd="0" presId="urn:microsoft.com/office/officeart/2005/8/layout/radial2"/>
    <dgm:cxn modelId="{532380D3-6770-4011-8B5E-01C3DC9FC9F7}" type="presParOf" srcId="{AA1B0D0D-7896-4CBB-A850-8CBD07641CDE}" destId="{A415BDB3-19F6-406B-8C31-E168F4B1B07E}" srcOrd="0" destOrd="0" presId="urn:microsoft.com/office/officeart/2005/8/layout/radial2"/>
    <dgm:cxn modelId="{5A235376-35F1-475F-B574-5C9CD05E6E7C}" type="presParOf" srcId="{A415BDB3-19F6-406B-8C31-E168F4B1B07E}" destId="{E13D5CA0-8EBE-4E00-9A56-7802E371A230}" srcOrd="0" destOrd="0" presId="urn:microsoft.com/office/officeart/2005/8/layout/radial2"/>
    <dgm:cxn modelId="{9730297B-B24B-4F2D-9AB3-3CCE2A31F4EC}" type="presParOf" srcId="{A415BDB3-19F6-406B-8C31-E168F4B1B07E}" destId="{22D96679-4DAA-4C03-B658-C2C805732A5A}" srcOrd="1" destOrd="0" presId="urn:microsoft.com/office/officeart/2005/8/layout/radial2"/>
    <dgm:cxn modelId="{F4E642ED-BB62-4A9D-98AC-D573A0B776BD}" type="presParOf" srcId="{AA1B0D0D-7896-4CBB-A850-8CBD07641CDE}" destId="{5A0D4040-3A59-4789-A471-48550AC569C1}" srcOrd="1" destOrd="0" presId="urn:microsoft.com/office/officeart/2005/8/layout/radial2"/>
    <dgm:cxn modelId="{B57EC3F2-98F5-43F1-8A18-1648498BF73B}" type="presParOf" srcId="{AA1B0D0D-7896-4CBB-A850-8CBD07641CDE}" destId="{73CA0955-F662-422D-B17D-3DE52C17331B}" srcOrd="2" destOrd="0" presId="urn:microsoft.com/office/officeart/2005/8/layout/radial2"/>
    <dgm:cxn modelId="{88C0C519-BF02-4C44-9B67-8EEDE27A2F0B}" type="presParOf" srcId="{73CA0955-F662-422D-B17D-3DE52C17331B}" destId="{85985F1B-082A-43BD-8E8E-B6E28387CA00}" srcOrd="0" destOrd="0" presId="urn:microsoft.com/office/officeart/2005/8/layout/radial2"/>
    <dgm:cxn modelId="{8B9A5CA3-4D8F-4477-AA1F-48D529976F29}" type="presParOf" srcId="{73CA0955-F662-422D-B17D-3DE52C17331B}" destId="{F207785E-2663-494E-92B8-54E2324E23E2}" srcOrd="1" destOrd="0" presId="urn:microsoft.com/office/officeart/2005/8/layout/radial2"/>
    <dgm:cxn modelId="{9EA7B742-74C6-4538-87C2-20E7EB5D8B91}" type="presParOf" srcId="{AA1B0D0D-7896-4CBB-A850-8CBD07641CDE}" destId="{6172985B-6E17-4CC4-BB69-474D355FF1F4}" srcOrd="3" destOrd="0" presId="urn:microsoft.com/office/officeart/2005/8/layout/radial2"/>
    <dgm:cxn modelId="{637EB5B8-E5B6-41D0-BFD4-9D212AAF1062}" type="presParOf" srcId="{AA1B0D0D-7896-4CBB-A850-8CBD07641CDE}" destId="{F37AE7AB-53AD-4D1F-ADA1-FABF0850F350}" srcOrd="4" destOrd="0" presId="urn:microsoft.com/office/officeart/2005/8/layout/radial2"/>
    <dgm:cxn modelId="{510E024E-BE3B-4A10-A206-72ADCF8BB3B7}" type="presParOf" srcId="{F37AE7AB-53AD-4D1F-ADA1-FABF0850F350}" destId="{7F69D537-3B92-4F7A-9400-DEE6C70BE584}" srcOrd="0" destOrd="0" presId="urn:microsoft.com/office/officeart/2005/8/layout/radial2"/>
    <dgm:cxn modelId="{578282EF-B29F-4B8B-82BE-2FDE4EC71DC1}" type="presParOf" srcId="{F37AE7AB-53AD-4D1F-ADA1-FABF0850F350}" destId="{99C1085C-E725-4ECE-92CB-0B2A7ACC234A}" srcOrd="1" destOrd="0" presId="urn:microsoft.com/office/officeart/2005/8/layout/radial2"/>
    <dgm:cxn modelId="{E0463C22-A723-40A8-A2C4-7FCC3064E051}" type="presParOf" srcId="{AA1B0D0D-7896-4CBB-A850-8CBD07641CDE}" destId="{7EB96237-47D4-4CCA-84A6-291FC0158552}" srcOrd="5" destOrd="0" presId="urn:microsoft.com/office/officeart/2005/8/layout/radial2"/>
    <dgm:cxn modelId="{917B04A3-355C-45E0-9557-250422C71CB4}" type="presParOf" srcId="{AA1B0D0D-7896-4CBB-A850-8CBD07641CDE}" destId="{7ADB04A4-FB2E-47A0-BC54-8D2B771A42F7}" srcOrd="6" destOrd="0" presId="urn:microsoft.com/office/officeart/2005/8/layout/radial2"/>
    <dgm:cxn modelId="{FCC0D3D7-56D9-4D0A-A0AB-DB6F5C020897}" type="presParOf" srcId="{7ADB04A4-FB2E-47A0-BC54-8D2B771A42F7}" destId="{2DF38D0F-8EFA-47B4-A01D-6AC5FBB3D782}" srcOrd="0" destOrd="0" presId="urn:microsoft.com/office/officeart/2005/8/layout/radial2"/>
    <dgm:cxn modelId="{02F75D89-B539-4443-9C4D-F792E26AF40D}" type="presParOf" srcId="{7ADB04A4-FB2E-47A0-BC54-8D2B771A42F7}" destId="{B02DBBB2-2794-47F8-A239-E3FDC75027FC}" srcOrd="1" destOrd="0" presId="urn:microsoft.com/office/officeart/2005/8/layout/radial2"/>
    <dgm:cxn modelId="{33DD1101-B317-4190-8376-44665538AC02}" type="presParOf" srcId="{AA1B0D0D-7896-4CBB-A850-8CBD07641CDE}" destId="{D2686F87-B1F4-4F1F-B5BF-BCB74D0D7374}" srcOrd="7" destOrd="0" presId="urn:microsoft.com/office/officeart/2005/8/layout/radial2"/>
    <dgm:cxn modelId="{8127EBDB-A433-4D5C-9AE9-DC7428D4C547}" type="presParOf" srcId="{AA1B0D0D-7896-4CBB-A850-8CBD07641CDE}" destId="{BCAE9B55-C1DD-45AE-BD22-D0460016ABF9}" srcOrd="8" destOrd="0" presId="urn:microsoft.com/office/officeart/2005/8/layout/radial2"/>
    <dgm:cxn modelId="{1885AD25-2A7B-4525-8286-FC487EC09D72}" type="presParOf" srcId="{BCAE9B55-C1DD-45AE-BD22-D0460016ABF9}" destId="{2576805A-EA64-43A1-B535-A77B18F8971C}" srcOrd="0" destOrd="0" presId="urn:microsoft.com/office/officeart/2005/8/layout/radial2"/>
    <dgm:cxn modelId="{65062145-C30E-46E2-842F-44D53BEFE9D9}" type="presParOf" srcId="{BCAE9B55-C1DD-45AE-BD22-D0460016ABF9}" destId="{B8088884-66E7-452D-A37A-02FA207001FB}" srcOrd="1" destOrd="0" presId="urn:microsoft.com/office/officeart/2005/8/layout/radial2"/>
    <dgm:cxn modelId="{F44D039A-7DD3-45FC-9DFC-380552BECB0B}" type="presParOf" srcId="{AA1B0D0D-7896-4CBB-A850-8CBD07641CDE}" destId="{AD7FD9A9-F47E-4DA5-8BDB-0E59A3460C49}" srcOrd="9" destOrd="0" presId="urn:microsoft.com/office/officeart/2005/8/layout/radial2"/>
    <dgm:cxn modelId="{35AEFEA1-71EB-47B7-97AD-6DA2CB6FCF17}" type="presParOf" srcId="{AA1B0D0D-7896-4CBB-A850-8CBD07641CDE}" destId="{AAD48311-66C9-4701-AE75-9E46F23A10F1}" srcOrd="10" destOrd="0" presId="urn:microsoft.com/office/officeart/2005/8/layout/radial2"/>
    <dgm:cxn modelId="{76BD4347-BEF9-4E46-B017-0F594F6A93BF}" type="presParOf" srcId="{AAD48311-66C9-4701-AE75-9E46F23A10F1}" destId="{E2F8FD2B-2851-42D8-8646-A612C9C7B12F}" srcOrd="0" destOrd="0" presId="urn:microsoft.com/office/officeart/2005/8/layout/radial2"/>
    <dgm:cxn modelId="{A9280320-7B17-4CEA-A70F-4C929DE7FCF3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accent1"/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accent1"/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2DB164EF-0972-43AD-B486-8F839A6B5282}" type="presOf" srcId="{821D2800-492A-429F-AE49-7573A9A579D9}" destId="{2576805A-EA64-43A1-B535-A77B18F8971C}" srcOrd="0" destOrd="0" presId="urn:microsoft.com/office/officeart/2005/8/layout/radial2"/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1C0EA87A-C242-4EFC-B265-AC856B01CC44}" type="presOf" srcId="{4492AD03-8F39-4F59-BADA-CDFAC2A6E693}" destId="{6172985B-6E17-4CC4-BB69-474D355FF1F4}" srcOrd="0" destOrd="0" presId="urn:microsoft.com/office/officeart/2005/8/layout/radial2"/>
    <dgm:cxn modelId="{4FEA92A5-7B1B-47BC-B15D-A020F6F5AF30}" type="presOf" srcId="{CFD75059-5D1C-4EE1-BF6A-C1A7F08186E8}" destId="{AD7FD9A9-F47E-4DA5-8BDB-0E59A3460C49}" srcOrd="0" destOrd="0" presId="urn:microsoft.com/office/officeart/2005/8/layout/radial2"/>
    <dgm:cxn modelId="{B1E8B450-F653-4946-99B7-6C7E9B8F72C5}" type="presOf" srcId="{C52754C3-FF74-4827-A8D9-BD28675E7BB1}" destId="{85985F1B-082A-43BD-8E8E-B6E28387CA00}" srcOrd="0" destOrd="0" presId="urn:microsoft.com/office/officeart/2005/8/layout/radial2"/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822EA2D1-FAA7-4C0B-B84C-AC5F444A0FB1}" type="presOf" srcId="{2BFFC97C-58F0-4380-8C8D-03ED7D27679C}" destId="{01836C8E-057C-49F7-B9BE-62688F2259DD}" srcOrd="0" destOrd="0" presId="urn:microsoft.com/office/officeart/2005/8/layout/radial2"/>
    <dgm:cxn modelId="{89F0B07A-7A60-4780-9173-FB9AA1664E2E}" type="presOf" srcId="{F935FC12-96AD-4C7F-8353-F7C3657C283D}" destId="{E2F8FD2B-2851-42D8-8646-A612C9C7B12F}" srcOrd="0" destOrd="0" presId="urn:microsoft.com/office/officeart/2005/8/layout/radial2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48BE690E-7188-4626-840C-E72F1429F668}" type="presOf" srcId="{358F2AE8-8F1E-4AD7-949F-205227ACB18E}" destId="{2DF38D0F-8EFA-47B4-A01D-6AC5FBB3D782}" srcOrd="0" destOrd="0" presId="urn:microsoft.com/office/officeart/2005/8/layout/radial2"/>
    <dgm:cxn modelId="{B15F2268-90F2-4C95-8C6D-BB52D94CF67A}" type="presOf" srcId="{86E528D4-0FE8-4971-91F5-2E5C7DC444A9}" destId="{7EB96237-47D4-4CCA-84A6-291FC0158552}" srcOrd="0" destOrd="0" presId="urn:microsoft.com/office/officeart/2005/8/layout/radial2"/>
    <dgm:cxn modelId="{061073FB-0B8D-41D8-939D-9A78B02BF2AB}" type="presOf" srcId="{49B23A26-B929-4AD8-92E8-2B7BBE5379AD}" destId="{5A0D4040-3A59-4789-A471-48550AC569C1}" srcOrd="0" destOrd="0" presId="urn:microsoft.com/office/officeart/2005/8/layout/radial2"/>
    <dgm:cxn modelId="{F4589023-124E-4D0F-B704-D089CC4A2F17}" type="presOf" srcId="{9DD2D323-0B49-4DC1-A0A0-C510DBEAD2B6}" destId="{D2686F87-B1F4-4F1F-B5BF-BCB74D0D7374}" srcOrd="0" destOrd="0" presId="urn:microsoft.com/office/officeart/2005/8/layout/radial2"/>
    <dgm:cxn modelId="{15CE0F65-DE34-4609-853A-07AF64354DCC}" type="presOf" srcId="{F0E44E5C-CA93-406B-9870-EE3D79CDFB15}" destId="{7F69D537-3B92-4F7A-9400-DEE6C70BE584}" srcOrd="0" destOrd="0" presId="urn:microsoft.com/office/officeart/2005/8/layout/radial2"/>
    <dgm:cxn modelId="{40E52086-1389-4475-8E6F-DF0F309779F8}" type="presParOf" srcId="{01836C8E-057C-49F7-B9BE-62688F2259DD}" destId="{AA1B0D0D-7896-4CBB-A850-8CBD07641CDE}" srcOrd="0" destOrd="0" presId="urn:microsoft.com/office/officeart/2005/8/layout/radial2"/>
    <dgm:cxn modelId="{6CF882BE-F09A-4005-A46F-53EBACC25DD8}" type="presParOf" srcId="{AA1B0D0D-7896-4CBB-A850-8CBD07641CDE}" destId="{A415BDB3-19F6-406B-8C31-E168F4B1B07E}" srcOrd="0" destOrd="0" presId="urn:microsoft.com/office/officeart/2005/8/layout/radial2"/>
    <dgm:cxn modelId="{0B00841C-CFBC-439B-8BA8-AADF018591F7}" type="presParOf" srcId="{A415BDB3-19F6-406B-8C31-E168F4B1B07E}" destId="{E13D5CA0-8EBE-4E00-9A56-7802E371A230}" srcOrd="0" destOrd="0" presId="urn:microsoft.com/office/officeart/2005/8/layout/radial2"/>
    <dgm:cxn modelId="{29D8CFBB-6AC0-43DF-BBCE-C9286F192F08}" type="presParOf" srcId="{A415BDB3-19F6-406B-8C31-E168F4B1B07E}" destId="{22D96679-4DAA-4C03-B658-C2C805732A5A}" srcOrd="1" destOrd="0" presId="urn:microsoft.com/office/officeart/2005/8/layout/radial2"/>
    <dgm:cxn modelId="{6BB78DAB-FDA0-45D5-9ECC-58681736311E}" type="presParOf" srcId="{AA1B0D0D-7896-4CBB-A850-8CBD07641CDE}" destId="{5A0D4040-3A59-4789-A471-48550AC569C1}" srcOrd="1" destOrd="0" presId="urn:microsoft.com/office/officeart/2005/8/layout/radial2"/>
    <dgm:cxn modelId="{3384C74A-3289-4C7D-B58F-F59C4A11F2D3}" type="presParOf" srcId="{AA1B0D0D-7896-4CBB-A850-8CBD07641CDE}" destId="{73CA0955-F662-422D-B17D-3DE52C17331B}" srcOrd="2" destOrd="0" presId="urn:microsoft.com/office/officeart/2005/8/layout/radial2"/>
    <dgm:cxn modelId="{0E9DF667-61AB-480C-8B73-834FE8802687}" type="presParOf" srcId="{73CA0955-F662-422D-B17D-3DE52C17331B}" destId="{85985F1B-082A-43BD-8E8E-B6E28387CA00}" srcOrd="0" destOrd="0" presId="urn:microsoft.com/office/officeart/2005/8/layout/radial2"/>
    <dgm:cxn modelId="{A54F4F27-67B0-47B0-96F3-E0CBF0827AA3}" type="presParOf" srcId="{73CA0955-F662-422D-B17D-3DE52C17331B}" destId="{F207785E-2663-494E-92B8-54E2324E23E2}" srcOrd="1" destOrd="0" presId="urn:microsoft.com/office/officeart/2005/8/layout/radial2"/>
    <dgm:cxn modelId="{2F4F79B1-4791-460E-9630-42B8A94FAB35}" type="presParOf" srcId="{AA1B0D0D-7896-4CBB-A850-8CBD07641CDE}" destId="{6172985B-6E17-4CC4-BB69-474D355FF1F4}" srcOrd="3" destOrd="0" presId="urn:microsoft.com/office/officeart/2005/8/layout/radial2"/>
    <dgm:cxn modelId="{918B0305-B964-4C46-9725-81B90ED74454}" type="presParOf" srcId="{AA1B0D0D-7896-4CBB-A850-8CBD07641CDE}" destId="{F37AE7AB-53AD-4D1F-ADA1-FABF0850F350}" srcOrd="4" destOrd="0" presId="urn:microsoft.com/office/officeart/2005/8/layout/radial2"/>
    <dgm:cxn modelId="{B4B758E1-A362-40B7-8BA1-7B5301BCF366}" type="presParOf" srcId="{F37AE7AB-53AD-4D1F-ADA1-FABF0850F350}" destId="{7F69D537-3B92-4F7A-9400-DEE6C70BE584}" srcOrd="0" destOrd="0" presId="urn:microsoft.com/office/officeart/2005/8/layout/radial2"/>
    <dgm:cxn modelId="{FC6224A6-8388-491D-9E9F-DF3A7EAFC91C}" type="presParOf" srcId="{F37AE7AB-53AD-4D1F-ADA1-FABF0850F350}" destId="{99C1085C-E725-4ECE-92CB-0B2A7ACC234A}" srcOrd="1" destOrd="0" presId="urn:microsoft.com/office/officeart/2005/8/layout/radial2"/>
    <dgm:cxn modelId="{BB317E89-9CF9-4330-BC3C-DBD18D089D81}" type="presParOf" srcId="{AA1B0D0D-7896-4CBB-A850-8CBD07641CDE}" destId="{7EB96237-47D4-4CCA-84A6-291FC0158552}" srcOrd="5" destOrd="0" presId="urn:microsoft.com/office/officeart/2005/8/layout/radial2"/>
    <dgm:cxn modelId="{F9E471B4-BCE6-4F10-8939-0A07E0778518}" type="presParOf" srcId="{AA1B0D0D-7896-4CBB-A850-8CBD07641CDE}" destId="{7ADB04A4-FB2E-47A0-BC54-8D2B771A42F7}" srcOrd="6" destOrd="0" presId="urn:microsoft.com/office/officeart/2005/8/layout/radial2"/>
    <dgm:cxn modelId="{DC2CC216-07AF-4D2F-B16E-1FD2095E5184}" type="presParOf" srcId="{7ADB04A4-FB2E-47A0-BC54-8D2B771A42F7}" destId="{2DF38D0F-8EFA-47B4-A01D-6AC5FBB3D782}" srcOrd="0" destOrd="0" presId="urn:microsoft.com/office/officeart/2005/8/layout/radial2"/>
    <dgm:cxn modelId="{EDA1593D-1056-48E1-A409-9E85CA0F66CF}" type="presParOf" srcId="{7ADB04A4-FB2E-47A0-BC54-8D2B771A42F7}" destId="{B02DBBB2-2794-47F8-A239-E3FDC75027FC}" srcOrd="1" destOrd="0" presId="urn:microsoft.com/office/officeart/2005/8/layout/radial2"/>
    <dgm:cxn modelId="{EFC2D506-8AB1-4683-AAAD-19CBDD007E84}" type="presParOf" srcId="{AA1B0D0D-7896-4CBB-A850-8CBD07641CDE}" destId="{D2686F87-B1F4-4F1F-B5BF-BCB74D0D7374}" srcOrd="7" destOrd="0" presId="urn:microsoft.com/office/officeart/2005/8/layout/radial2"/>
    <dgm:cxn modelId="{53248023-9086-4EBD-BC6B-AE81AD6DC2E2}" type="presParOf" srcId="{AA1B0D0D-7896-4CBB-A850-8CBD07641CDE}" destId="{BCAE9B55-C1DD-45AE-BD22-D0460016ABF9}" srcOrd="8" destOrd="0" presId="urn:microsoft.com/office/officeart/2005/8/layout/radial2"/>
    <dgm:cxn modelId="{4D7DAC1C-6840-4A0D-A8A2-2BCA840ADF26}" type="presParOf" srcId="{BCAE9B55-C1DD-45AE-BD22-D0460016ABF9}" destId="{2576805A-EA64-43A1-B535-A77B18F8971C}" srcOrd="0" destOrd="0" presId="urn:microsoft.com/office/officeart/2005/8/layout/radial2"/>
    <dgm:cxn modelId="{B91E29B8-F6E8-421E-BD71-DDDD24B0F4F1}" type="presParOf" srcId="{BCAE9B55-C1DD-45AE-BD22-D0460016ABF9}" destId="{B8088884-66E7-452D-A37A-02FA207001FB}" srcOrd="1" destOrd="0" presId="urn:microsoft.com/office/officeart/2005/8/layout/radial2"/>
    <dgm:cxn modelId="{5ECC7CEA-84BA-4AA8-B660-314EDC4BF44C}" type="presParOf" srcId="{AA1B0D0D-7896-4CBB-A850-8CBD07641CDE}" destId="{AD7FD9A9-F47E-4DA5-8BDB-0E59A3460C49}" srcOrd="9" destOrd="0" presId="urn:microsoft.com/office/officeart/2005/8/layout/radial2"/>
    <dgm:cxn modelId="{57CCEB56-362F-4EA4-99E3-5B23A434FE27}" type="presParOf" srcId="{AA1B0D0D-7896-4CBB-A850-8CBD07641CDE}" destId="{AAD48311-66C9-4701-AE75-9E46F23A10F1}" srcOrd="10" destOrd="0" presId="urn:microsoft.com/office/officeart/2005/8/layout/radial2"/>
    <dgm:cxn modelId="{FE562F3C-9864-4ACA-B8B8-03BA8898C689}" type="presParOf" srcId="{AAD48311-66C9-4701-AE75-9E46F23A10F1}" destId="{E2F8FD2B-2851-42D8-8646-A612C9C7B12F}" srcOrd="0" destOrd="0" presId="urn:microsoft.com/office/officeart/2005/8/layout/radial2"/>
    <dgm:cxn modelId="{C9DF5004-CE7C-4230-9D66-7B4AA124EBA6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accent1"/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accent1"/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013A725D-EE75-4215-AFAF-CADF118957D3}" type="presOf" srcId="{4492AD03-8F39-4F59-BADA-CDFAC2A6E693}" destId="{6172985B-6E17-4CC4-BB69-474D355FF1F4}" srcOrd="0" destOrd="0" presId="urn:microsoft.com/office/officeart/2005/8/layout/radial2"/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7AA84CF7-EF90-440F-B6DB-F1A5650B93C3}" type="presOf" srcId="{CFD75059-5D1C-4EE1-BF6A-C1A7F08186E8}" destId="{AD7FD9A9-F47E-4DA5-8BDB-0E59A3460C49}" srcOrd="0" destOrd="0" presId="urn:microsoft.com/office/officeart/2005/8/layout/radial2"/>
    <dgm:cxn modelId="{6F91E279-4901-4349-B53B-57B7D0186A38}" type="presOf" srcId="{2BFFC97C-58F0-4380-8C8D-03ED7D27679C}" destId="{01836C8E-057C-49F7-B9BE-62688F2259DD}" srcOrd="0" destOrd="0" presId="urn:microsoft.com/office/officeart/2005/8/layout/radial2"/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89DEB3C1-F6B6-4CDD-9C57-8368DBE0A066}" type="presOf" srcId="{9DD2D323-0B49-4DC1-A0A0-C510DBEAD2B6}" destId="{D2686F87-B1F4-4F1F-B5BF-BCB74D0D7374}" srcOrd="0" destOrd="0" presId="urn:microsoft.com/office/officeart/2005/8/layout/radial2"/>
    <dgm:cxn modelId="{69FC7F3C-16E3-4150-A1BA-A0C34715DB69}" type="presOf" srcId="{F935FC12-96AD-4C7F-8353-F7C3657C283D}" destId="{E2F8FD2B-2851-42D8-8646-A612C9C7B12F}" srcOrd="0" destOrd="0" presId="urn:microsoft.com/office/officeart/2005/8/layout/radial2"/>
    <dgm:cxn modelId="{12ED51EB-6D3E-42ED-AF92-780EBCBB2C6C}" type="presOf" srcId="{821D2800-492A-429F-AE49-7573A9A579D9}" destId="{2576805A-EA64-43A1-B535-A77B18F8971C}" srcOrd="0" destOrd="0" presId="urn:microsoft.com/office/officeart/2005/8/layout/radial2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4B82CE84-FF02-4768-82A3-7C90E8776B8E}" type="presOf" srcId="{358F2AE8-8F1E-4AD7-949F-205227ACB18E}" destId="{2DF38D0F-8EFA-47B4-A01D-6AC5FBB3D782}" srcOrd="0" destOrd="0" presId="urn:microsoft.com/office/officeart/2005/8/layout/radial2"/>
    <dgm:cxn modelId="{9D8019DC-6494-48CE-9D7D-ECC55B4727E2}" type="presOf" srcId="{F0E44E5C-CA93-406B-9870-EE3D79CDFB15}" destId="{7F69D537-3B92-4F7A-9400-DEE6C70BE584}" srcOrd="0" destOrd="0" presId="urn:microsoft.com/office/officeart/2005/8/layout/radial2"/>
    <dgm:cxn modelId="{452AC7AC-B205-416D-A43E-77233CD4BF95}" type="presOf" srcId="{49B23A26-B929-4AD8-92E8-2B7BBE5379AD}" destId="{5A0D4040-3A59-4789-A471-48550AC569C1}" srcOrd="0" destOrd="0" presId="urn:microsoft.com/office/officeart/2005/8/layout/radial2"/>
    <dgm:cxn modelId="{EE596771-3F3D-4E1A-BC05-A658F6CFE23D}" type="presOf" srcId="{86E528D4-0FE8-4971-91F5-2E5C7DC444A9}" destId="{7EB96237-47D4-4CCA-84A6-291FC0158552}" srcOrd="0" destOrd="0" presId="urn:microsoft.com/office/officeart/2005/8/layout/radial2"/>
    <dgm:cxn modelId="{8719E91A-A539-4B83-89B8-026B4642C7B5}" type="presOf" srcId="{C52754C3-FF74-4827-A8D9-BD28675E7BB1}" destId="{85985F1B-082A-43BD-8E8E-B6E28387CA00}" srcOrd="0" destOrd="0" presId="urn:microsoft.com/office/officeart/2005/8/layout/radial2"/>
    <dgm:cxn modelId="{F97325EB-3EFE-4DD2-9C4B-B9E84B1CBE8B}" type="presParOf" srcId="{01836C8E-057C-49F7-B9BE-62688F2259DD}" destId="{AA1B0D0D-7896-4CBB-A850-8CBD07641CDE}" srcOrd="0" destOrd="0" presId="urn:microsoft.com/office/officeart/2005/8/layout/radial2"/>
    <dgm:cxn modelId="{D45A7E50-7668-4CA9-BC1C-CCBAB90CEA8C}" type="presParOf" srcId="{AA1B0D0D-7896-4CBB-A850-8CBD07641CDE}" destId="{A415BDB3-19F6-406B-8C31-E168F4B1B07E}" srcOrd="0" destOrd="0" presId="urn:microsoft.com/office/officeart/2005/8/layout/radial2"/>
    <dgm:cxn modelId="{A3BD9126-CAC9-4342-AF0E-8C9B03D6A96D}" type="presParOf" srcId="{A415BDB3-19F6-406B-8C31-E168F4B1B07E}" destId="{E13D5CA0-8EBE-4E00-9A56-7802E371A230}" srcOrd="0" destOrd="0" presId="urn:microsoft.com/office/officeart/2005/8/layout/radial2"/>
    <dgm:cxn modelId="{8B502BDE-0BD9-4C67-BA21-C9536FF4B3B1}" type="presParOf" srcId="{A415BDB3-19F6-406B-8C31-E168F4B1B07E}" destId="{22D96679-4DAA-4C03-B658-C2C805732A5A}" srcOrd="1" destOrd="0" presId="urn:microsoft.com/office/officeart/2005/8/layout/radial2"/>
    <dgm:cxn modelId="{507C5129-5146-414C-94B0-AE247CCEB49E}" type="presParOf" srcId="{AA1B0D0D-7896-4CBB-A850-8CBD07641CDE}" destId="{5A0D4040-3A59-4789-A471-48550AC569C1}" srcOrd="1" destOrd="0" presId="urn:microsoft.com/office/officeart/2005/8/layout/radial2"/>
    <dgm:cxn modelId="{C39DFEA4-05D8-46D2-A187-90CE0C0B76CA}" type="presParOf" srcId="{AA1B0D0D-7896-4CBB-A850-8CBD07641CDE}" destId="{73CA0955-F662-422D-B17D-3DE52C17331B}" srcOrd="2" destOrd="0" presId="urn:microsoft.com/office/officeart/2005/8/layout/radial2"/>
    <dgm:cxn modelId="{CD8ADEC4-06A8-4232-BB2E-BAD8BC8197AE}" type="presParOf" srcId="{73CA0955-F662-422D-B17D-3DE52C17331B}" destId="{85985F1B-082A-43BD-8E8E-B6E28387CA00}" srcOrd="0" destOrd="0" presId="urn:microsoft.com/office/officeart/2005/8/layout/radial2"/>
    <dgm:cxn modelId="{D102FC64-6B2C-4F22-8465-FC0D4BB21D28}" type="presParOf" srcId="{73CA0955-F662-422D-B17D-3DE52C17331B}" destId="{F207785E-2663-494E-92B8-54E2324E23E2}" srcOrd="1" destOrd="0" presId="urn:microsoft.com/office/officeart/2005/8/layout/radial2"/>
    <dgm:cxn modelId="{7B18D274-98A4-4BC8-AA0B-C8725BC5BD99}" type="presParOf" srcId="{AA1B0D0D-7896-4CBB-A850-8CBD07641CDE}" destId="{6172985B-6E17-4CC4-BB69-474D355FF1F4}" srcOrd="3" destOrd="0" presId="urn:microsoft.com/office/officeart/2005/8/layout/radial2"/>
    <dgm:cxn modelId="{C5A9A81F-A7F9-440D-9A8B-597773944072}" type="presParOf" srcId="{AA1B0D0D-7896-4CBB-A850-8CBD07641CDE}" destId="{F37AE7AB-53AD-4D1F-ADA1-FABF0850F350}" srcOrd="4" destOrd="0" presId="urn:microsoft.com/office/officeart/2005/8/layout/radial2"/>
    <dgm:cxn modelId="{36AAA3FA-E8F9-4860-B249-0ED16236C737}" type="presParOf" srcId="{F37AE7AB-53AD-4D1F-ADA1-FABF0850F350}" destId="{7F69D537-3B92-4F7A-9400-DEE6C70BE584}" srcOrd="0" destOrd="0" presId="urn:microsoft.com/office/officeart/2005/8/layout/radial2"/>
    <dgm:cxn modelId="{43321503-1666-429A-BFA7-DB2B6E40AF80}" type="presParOf" srcId="{F37AE7AB-53AD-4D1F-ADA1-FABF0850F350}" destId="{99C1085C-E725-4ECE-92CB-0B2A7ACC234A}" srcOrd="1" destOrd="0" presId="urn:microsoft.com/office/officeart/2005/8/layout/radial2"/>
    <dgm:cxn modelId="{61CA857B-1ED4-4762-B609-4FB7DBB8F736}" type="presParOf" srcId="{AA1B0D0D-7896-4CBB-A850-8CBD07641CDE}" destId="{7EB96237-47D4-4CCA-84A6-291FC0158552}" srcOrd="5" destOrd="0" presId="urn:microsoft.com/office/officeart/2005/8/layout/radial2"/>
    <dgm:cxn modelId="{05D74EE3-269E-4DFB-839E-1E09567F3842}" type="presParOf" srcId="{AA1B0D0D-7896-4CBB-A850-8CBD07641CDE}" destId="{7ADB04A4-FB2E-47A0-BC54-8D2B771A42F7}" srcOrd="6" destOrd="0" presId="urn:microsoft.com/office/officeart/2005/8/layout/radial2"/>
    <dgm:cxn modelId="{B226062C-6ED1-4A0A-A706-78F380E33431}" type="presParOf" srcId="{7ADB04A4-FB2E-47A0-BC54-8D2B771A42F7}" destId="{2DF38D0F-8EFA-47B4-A01D-6AC5FBB3D782}" srcOrd="0" destOrd="0" presId="urn:microsoft.com/office/officeart/2005/8/layout/radial2"/>
    <dgm:cxn modelId="{8ECEB64E-494A-4382-AC55-F66FCA821E12}" type="presParOf" srcId="{7ADB04A4-FB2E-47A0-BC54-8D2B771A42F7}" destId="{B02DBBB2-2794-47F8-A239-E3FDC75027FC}" srcOrd="1" destOrd="0" presId="urn:microsoft.com/office/officeart/2005/8/layout/radial2"/>
    <dgm:cxn modelId="{52C96061-9868-486D-A454-9D067807B013}" type="presParOf" srcId="{AA1B0D0D-7896-4CBB-A850-8CBD07641CDE}" destId="{D2686F87-B1F4-4F1F-B5BF-BCB74D0D7374}" srcOrd="7" destOrd="0" presId="urn:microsoft.com/office/officeart/2005/8/layout/radial2"/>
    <dgm:cxn modelId="{AB7180CF-2AE3-4FAB-ADEE-75AE07EAC170}" type="presParOf" srcId="{AA1B0D0D-7896-4CBB-A850-8CBD07641CDE}" destId="{BCAE9B55-C1DD-45AE-BD22-D0460016ABF9}" srcOrd="8" destOrd="0" presId="urn:microsoft.com/office/officeart/2005/8/layout/radial2"/>
    <dgm:cxn modelId="{9C7C2F05-A282-42C3-BA12-6E0EA8D91AB3}" type="presParOf" srcId="{BCAE9B55-C1DD-45AE-BD22-D0460016ABF9}" destId="{2576805A-EA64-43A1-B535-A77B18F8971C}" srcOrd="0" destOrd="0" presId="urn:microsoft.com/office/officeart/2005/8/layout/radial2"/>
    <dgm:cxn modelId="{28E6E173-CE7B-48A5-AF83-FFD2F199E4E6}" type="presParOf" srcId="{BCAE9B55-C1DD-45AE-BD22-D0460016ABF9}" destId="{B8088884-66E7-452D-A37A-02FA207001FB}" srcOrd="1" destOrd="0" presId="urn:microsoft.com/office/officeart/2005/8/layout/radial2"/>
    <dgm:cxn modelId="{97356180-961B-437A-80D8-8DA3DEF18F0F}" type="presParOf" srcId="{AA1B0D0D-7896-4CBB-A850-8CBD07641CDE}" destId="{AD7FD9A9-F47E-4DA5-8BDB-0E59A3460C49}" srcOrd="9" destOrd="0" presId="urn:microsoft.com/office/officeart/2005/8/layout/radial2"/>
    <dgm:cxn modelId="{0CB8C9BE-6648-4C08-BB13-D62E13926D2F}" type="presParOf" srcId="{AA1B0D0D-7896-4CBB-A850-8CBD07641CDE}" destId="{AAD48311-66C9-4701-AE75-9E46F23A10F1}" srcOrd="10" destOrd="0" presId="urn:microsoft.com/office/officeart/2005/8/layout/radial2"/>
    <dgm:cxn modelId="{5D967A07-9AD2-453F-9B73-17087D616A02}" type="presParOf" srcId="{AAD48311-66C9-4701-AE75-9E46F23A10F1}" destId="{E2F8FD2B-2851-42D8-8646-A612C9C7B12F}" srcOrd="0" destOrd="0" presId="urn:microsoft.com/office/officeart/2005/8/layout/radial2"/>
    <dgm:cxn modelId="{58A3DB27-6E7B-4493-A63E-5EB686B85B57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accent1"/>
        </a:solidFill>
      </dgm:spPr>
      <dgm:t>
        <a:bodyPr/>
        <a:lstStyle/>
        <a:p>
          <a:r>
            <a:rPr lang="en-CA" dirty="0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accent1"/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C6F96975-A0FD-4854-A017-165F077CCDF8}" type="presOf" srcId="{C52754C3-FF74-4827-A8D9-BD28675E7BB1}" destId="{85985F1B-082A-43BD-8E8E-B6E28387CA00}" srcOrd="0" destOrd="0" presId="urn:microsoft.com/office/officeart/2005/8/layout/radial2"/>
    <dgm:cxn modelId="{D6004EF2-A20B-4F5F-95DE-6175DA5D7A70}" type="presOf" srcId="{F0E44E5C-CA93-406B-9870-EE3D79CDFB15}" destId="{7F69D537-3B92-4F7A-9400-DEE6C70BE584}" srcOrd="0" destOrd="0" presId="urn:microsoft.com/office/officeart/2005/8/layout/radial2"/>
    <dgm:cxn modelId="{937DFAEF-2A64-4960-83DE-0B05443E5CAE}" type="presOf" srcId="{821D2800-492A-429F-AE49-7573A9A579D9}" destId="{2576805A-EA64-43A1-B535-A77B18F8971C}" srcOrd="0" destOrd="0" presId="urn:microsoft.com/office/officeart/2005/8/layout/radial2"/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E22B66DC-37A9-4433-9222-3BCA4CAD955B}" type="presOf" srcId="{4492AD03-8F39-4F59-BADA-CDFAC2A6E693}" destId="{6172985B-6E17-4CC4-BB69-474D355FF1F4}" srcOrd="0" destOrd="0" presId="urn:microsoft.com/office/officeart/2005/8/layout/radial2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9EE70547-B7CA-4E0F-A025-8F8116D97B37}" type="presOf" srcId="{358F2AE8-8F1E-4AD7-949F-205227ACB18E}" destId="{2DF38D0F-8EFA-47B4-A01D-6AC5FBB3D782}" srcOrd="0" destOrd="0" presId="urn:microsoft.com/office/officeart/2005/8/layout/radial2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B074C924-5D82-4123-AFA7-D48DD92049DE}" type="presOf" srcId="{49B23A26-B929-4AD8-92E8-2B7BBE5379AD}" destId="{5A0D4040-3A59-4789-A471-48550AC569C1}" srcOrd="0" destOrd="0" presId="urn:microsoft.com/office/officeart/2005/8/layout/radial2"/>
    <dgm:cxn modelId="{4FC9F3D2-F36D-4D3B-A595-CC0F21CAB822}" type="presOf" srcId="{9DD2D323-0B49-4DC1-A0A0-C510DBEAD2B6}" destId="{D2686F87-B1F4-4F1F-B5BF-BCB74D0D7374}" srcOrd="0" destOrd="0" presId="urn:microsoft.com/office/officeart/2005/8/layout/radial2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29FE5ED8-AFF3-41EF-B214-22E8A220DEB8}" type="presOf" srcId="{F935FC12-96AD-4C7F-8353-F7C3657C283D}" destId="{E2F8FD2B-2851-42D8-8646-A612C9C7B12F}" srcOrd="0" destOrd="0" presId="urn:microsoft.com/office/officeart/2005/8/layout/radial2"/>
    <dgm:cxn modelId="{9878F235-8319-4080-839A-FF5DBCD26733}" type="presOf" srcId="{86E528D4-0FE8-4971-91F5-2E5C7DC444A9}" destId="{7EB96237-47D4-4CCA-84A6-291FC0158552}" srcOrd="0" destOrd="0" presId="urn:microsoft.com/office/officeart/2005/8/layout/radial2"/>
    <dgm:cxn modelId="{28F54A2B-DE54-4298-AC0F-D8EAAA955081}" type="presOf" srcId="{2BFFC97C-58F0-4380-8C8D-03ED7D27679C}" destId="{01836C8E-057C-49F7-B9BE-62688F2259DD}" srcOrd="0" destOrd="0" presId="urn:microsoft.com/office/officeart/2005/8/layout/radial2"/>
    <dgm:cxn modelId="{C71EFE00-965C-43C5-BDA0-E6BEAB92417B}" type="presOf" srcId="{CFD75059-5D1C-4EE1-BF6A-C1A7F08186E8}" destId="{AD7FD9A9-F47E-4DA5-8BDB-0E59A3460C49}" srcOrd="0" destOrd="0" presId="urn:microsoft.com/office/officeart/2005/8/layout/radial2"/>
    <dgm:cxn modelId="{52ACB6D3-621A-4D4A-B422-CB022975E39E}" type="presParOf" srcId="{01836C8E-057C-49F7-B9BE-62688F2259DD}" destId="{AA1B0D0D-7896-4CBB-A850-8CBD07641CDE}" srcOrd="0" destOrd="0" presId="urn:microsoft.com/office/officeart/2005/8/layout/radial2"/>
    <dgm:cxn modelId="{1F2A6C52-83C6-418F-A7C5-DC8C6B4AA343}" type="presParOf" srcId="{AA1B0D0D-7896-4CBB-A850-8CBD07641CDE}" destId="{A415BDB3-19F6-406B-8C31-E168F4B1B07E}" srcOrd="0" destOrd="0" presId="urn:microsoft.com/office/officeart/2005/8/layout/radial2"/>
    <dgm:cxn modelId="{EC5615B1-7563-4D9C-9014-DC404BC5C627}" type="presParOf" srcId="{A415BDB3-19F6-406B-8C31-E168F4B1B07E}" destId="{E13D5CA0-8EBE-4E00-9A56-7802E371A230}" srcOrd="0" destOrd="0" presId="urn:microsoft.com/office/officeart/2005/8/layout/radial2"/>
    <dgm:cxn modelId="{8457A63A-976E-4077-9BFC-DF35FE57F1D9}" type="presParOf" srcId="{A415BDB3-19F6-406B-8C31-E168F4B1B07E}" destId="{22D96679-4DAA-4C03-B658-C2C805732A5A}" srcOrd="1" destOrd="0" presId="urn:microsoft.com/office/officeart/2005/8/layout/radial2"/>
    <dgm:cxn modelId="{92711DCF-F6DF-49AC-AF5F-59AE7AB5B6B8}" type="presParOf" srcId="{AA1B0D0D-7896-4CBB-A850-8CBD07641CDE}" destId="{5A0D4040-3A59-4789-A471-48550AC569C1}" srcOrd="1" destOrd="0" presId="urn:microsoft.com/office/officeart/2005/8/layout/radial2"/>
    <dgm:cxn modelId="{CC5E79E7-BE9A-4006-86C7-985239E10983}" type="presParOf" srcId="{AA1B0D0D-7896-4CBB-A850-8CBD07641CDE}" destId="{73CA0955-F662-422D-B17D-3DE52C17331B}" srcOrd="2" destOrd="0" presId="urn:microsoft.com/office/officeart/2005/8/layout/radial2"/>
    <dgm:cxn modelId="{5B9EBE9B-7F0C-4D8E-AE0D-DADEF6C64783}" type="presParOf" srcId="{73CA0955-F662-422D-B17D-3DE52C17331B}" destId="{85985F1B-082A-43BD-8E8E-B6E28387CA00}" srcOrd="0" destOrd="0" presId="urn:microsoft.com/office/officeart/2005/8/layout/radial2"/>
    <dgm:cxn modelId="{F28C13F0-EA52-48E8-A7CE-6B6159F2E491}" type="presParOf" srcId="{73CA0955-F662-422D-B17D-3DE52C17331B}" destId="{F207785E-2663-494E-92B8-54E2324E23E2}" srcOrd="1" destOrd="0" presId="urn:microsoft.com/office/officeart/2005/8/layout/radial2"/>
    <dgm:cxn modelId="{A549340F-1DE2-4759-B28D-4F81F34709EA}" type="presParOf" srcId="{AA1B0D0D-7896-4CBB-A850-8CBD07641CDE}" destId="{6172985B-6E17-4CC4-BB69-474D355FF1F4}" srcOrd="3" destOrd="0" presId="urn:microsoft.com/office/officeart/2005/8/layout/radial2"/>
    <dgm:cxn modelId="{BBADD658-4C97-4C39-B6E9-65E58A5AF812}" type="presParOf" srcId="{AA1B0D0D-7896-4CBB-A850-8CBD07641CDE}" destId="{F37AE7AB-53AD-4D1F-ADA1-FABF0850F350}" srcOrd="4" destOrd="0" presId="urn:microsoft.com/office/officeart/2005/8/layout/radial2"/>
    <dgm:cxn modelId="{E4DA4E45-24E5-4409-AB80-5EB577F10B17}" type="presParOf" srcId="{F37AE7AB-53AD-4D1F-ADA1-FABF0850F350}" destId="{7F69D537-3B92-4F7A-9400-DEE6C70BE584}" srcOrd="0" destOrd="0" presId="urn:microsoft.com/office/officeart/2005/8/layout/radial2"/>
    <dgm:cxn modelId="{ABF38074-CD8F-4A6F-992F-341550B37827}" type="presParOf" srcId="{F37AE7AB-53AD-4D1F-ADA1-FABF0850F350}" destId="{99C1085C-E725-4ECE-92CB-0B2A7ACC234A}" srcOrd="1" destOrd="0" presId="urn:microsoft.com/office/officeart/2005/8/layout/radial2"/>
    <dgm:cxn modelId="{02AD0ADC-AA61-4038-BD3B-4AAFF8E517B5}" type="presParOf" srcId="{AA1B0D0D-7896-4CBB-A850-8CBD07641CDE}" destId="{7EB96237-47D4-4CCA-84A6-291FC0158552}" srcOrd="5" destOrd="0" presId="urn:microsoft.com/office/officeart/2005/8/layout/radial2"/>
    <dgm:cxn modelId="{B6D20632-2BD0-4E4F-A21A-56B8326F44DA}" type="presParOf" srcId="{AA1B0D0D-7896-4CBB-A850-8CBD07641CDE}" destId="{7ADB04A4-FB2E-47A0-BC54-8D2B771A42F7}" srcOrd="6" destOrd="0" presId="urn:microsoft.com/office/officeart/2005/8/layout/radial2"/>
    <dgm:cxn modelId="{C59DAB94-E88C-48E1-8B6C-3EE324F18CA3}" type="presParOf" srcId="{7ADB04A4-FB2E-47A0-BC54-8D2B771A42F7}" destId="{2DF38D0F-8EFA-47B4-A01D-6AC5FBB3D782}" srcOrd="0" destOrd="0" presId="urn:microsoft.com/office/officeart/2005/8/layout/radial2"/>
    <dgm:cxn modelId="{F171F6A3-BEC3-4820-93C2-30A4604DCF29}" type="presParOf" srcId="{7ADB04A4-FB2E-47A0-BC54-8D2B771A42F7}" destId="{B02DBBB2-2794-47F8-A239-E3FDC75027FC}" srcOrd="1" destOrd="0" presId="urn:microsoft.com/office/officeart/2005/8/layout/radial2"/>
    <dgm:cxn modelId="{527BB830-C4F5-4C5E-9CBD-B44B472C855B}" type="presParOf" srcId="{AA1B0D0D-7896-4CBB-A850-8CBD07641CDE}" destId="{D2686F87-B1F4-4F1F-B5BF-BCB74D0D7374}" srcOrd="7" destOrd="0" presId="urn:microsoft.com/office/officeart/2005/8/layout/radial2"/>
    <dgm:cxn modelId="{9F96FF24-08F7-48D4-B3BC-4561B7D257DF}" type="presParOf" srcId="{AA1B0D0D-7896-4CBB-A850-8CBD07641CDE}" destId="{BCAE9B55-C1DD-45AE-BD22-D0460016ABF9}" srcOrd="8" destOrd="0" presId="urn:microsoft.com/office/officeart/2005/8/layout/radial2"/>
    <dgm:cxn modelId="{1242D6AE-B5AF-445C-AFF9-B2E928371474}" type="presParOf" srcId="{BCAE9B55-C1DD-45AE-BD22-D0460016ABF9}" destId="{2576805A-EA64-43A1-B535-A77B18F8971C}" srcOrd="0" destOrd="0" presId="urn:microsoft.com/office/officeart/2005/8/layout/radial2"/>
    <dgm:cxn modelId="{591E7A3B-1EAB-495A-BC43-950ACCAE383F}" type="presParOf" srcId="{BCAE9B55-C1DD-45AE-BD22-D0460016ABF9}" destId="{B8088884-66E7-452D-A37A-02FA207001FB}" srcOrd="1" destOrd="0" presId="urn:microsoft.com/office/officeart/2005/8/layout/radial2"/>
    <dgm:cxn modelId="{960B4D1F-C860-4C5C-9838-F821D3B7DFDB}" type="presParOf" srcId="{AA1B0D0D-7896-4CBB-A850-8CBD07641CDE}" destId="{AD7FD9A9-F47E-4DA5-8BDB-0E59A3460C49}" srcOrd="9" destOrd="0" presId="urn:microsoft.com/office/officeart/2005/8/layout/radial2"/>
    <dgm:cxn modelId="{3E5ECED4-56B8-4226-826F-44606A76851F}" type="presParOf" srcId="{AA1B0D0D-7896-4CBB-A850-8CBD07641CDE}" destId="{AAD48311-66C9-4701-AE75-9E46F23A10F1}" srcOrd="10" destOrd="0" presId="urn:microsoft.com/office/officeart/2005/8/layout/radial2"/>
    <dgm:cxn modelId="{3CB88508-5D0E-4F8F-9395-5DEC3440A87E}" type="presParOf" srcId="{AAD48311-66C9-4701-AE75-9E46F23A10F1}" destId="{E2F8FD2B-2851-42D8-8646-A612C9C7B12F}" srcOrd="0" destOrd="0" presId="urn:microsoft.com/office/officeart/2005/8/layout/radial2"/>
    <dgm:cxn modelId="{B22A84D5-6143-4F90-88C5-4A02818F899F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2BFFC97C-58F0-4380-8C8D-03ED7D27679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2754C3-FF74-4827-A8D9-BD28675E7BB1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1</a:t>
          </a:r>
          <a:endParaRPr lang="en-US" dirty="0"/>
        </a:p>
      </dgm:t>
    </dgm:pt>
    <dgm:pt modelId="{49B23A26-B929-4AD8-92E8-2B7BBE5379AD}" type="parTrans" cxnId="{294C21DE-86CF-4D9F-80A7-A4E8931C3D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22B43E49-B43E-41D5-8CFB-6A53D1DD41E2}" type="sibTrans" cxnId="{294C21DE-86CF-4D9F-80A7-A4E8931C3D29}">
      <dgm:prSet/>
      <dgm:spPr/>
      <dgm:t>
        <a:bodyPr/>
        <a:lstStyle/>
        <a:p>
          <a:endParaRPr lang="en-US"/>
        </a:p>
      </dgm:t>
    </dgm:pt>
    <dgm:pt modelId="{F0E44E5C-CA93-406B-9870-EE3D79CDFB1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2</a:t>
          </a:r>
          <a:endParaRPr lang="en-US" dirty="0"/>
        </a:p>
      </dgm:t>
    </dgm:pt>
    <dgm:pt modelId="{4492AD03-8F39-4F59-BADA-CDFAC2A6E693}" type="parTrans" cxnId="{FFC4857D-8ACB-450F-841E-05EEC22FD10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E42469D7-1712-490F-B361-237F8D11C78B}" type="sibTrans" cxnId="{FFC4857D-8ACB-450F-841E-05EEC22FD100}">
      <dgm:prSet/>
      <dgm:spPr/>
      <dgm:t>
        <a:bodyPr/>
        <a:lstStyle/>
        <a:p>
          <a:endParaRPr lang="en-US"/>
        </a:p>
      </dgm:t>
    </dgm:pt>
    <dgm:pt modelId="{821D2800-492A-429F-AE49-7573A9A579D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smtClean="0"/>
            <a:t>M4</a:t>
          </a:r>
          <a:endParaRPr lang="en-US" dirty="0"/>
        </a:p>
      </dgm:t>
    </dgm:pt>
    <dgm:pt modelId="{9DD2D323-0B49-4DC1-A0A0-C510DBEAD2B6}" type="parTrans" cxnId="{16D04A49-8DCF-4B4B-9560-CB4E86F9A89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FFFE78F7-82AF-453D-93C0-930193CFDDB3}" type="sibTrans" cxnId="{16D04A49-8DCF-4B4B-9560-CB4E86F9A899}">
      <dgm:prSet/>
      <dgm:spPr/>
      <dgm:t>
        <a:bodyPr/>
        <a:lstStyle/>
        <a:p>
          <a:endParaRPr lang="en-US"/>
        </a:p>
      </dgm:t>
    </dgm:pt>
    <dgm:pt modelId="{F935FC12-96AD-4C7F-8353-F7C3657C283D}">
      <dgm:prSet phldrT="[Text]"/>
      <dgm:spPr>
        <a:solidFill>
          <a:schemeClr val="accent1"/>
        </a:solidFill>
      </dgm:spPr>
      <dgm:t>
        <a:bodyPr/>
        <a:lstStyle/>
        <a:p>
          <a:r>
            <a:rPr lang="en-CA" dirty="0" smtClean="0"/>
            <a:t>M5</a:t>
          </a:r>
          <a:endParaRPr lang="en-US" dirty="0"/>
        </a:p>
      </dgm:t>
    </dgm:pt>
    <dgm:pt modelId="{CFD75059-5D1C-4EE1-BF6A-C1A7F08186E8}" type="parTrans" cxnId="{DB4AC6F4-835B-4760-9477-981DBEE77361}">
      <dgm:prSet/>
      <dgm:spPr>
        <a:ln>
          <a:solidFill>
            <a:schemeClr val="accent1"/>
          </a:solidFill>
        </a:ln>
      </dgm:spPr>
      <dgm:t>
        <a:bodyPr/>
        <a:lstStyle/>
        <a:p>
          <a:endParaRPr lang="en-US"/>
        </a:p>
      </dgm:t>
    </dgm:pt>
    <dgm:pt modelId="{A1DFCE3D-C5EB-4764-9639-35D927B47BC8}" type="sibTrans" cxnId="{DB4AC6F4-835B-4760-9477-981DBEE77361}">
      <dgm:prSet/>
      <dgm:spPr/>
      <dgm:t>
        <a:bodyPr/>
        <a:lstStyle/>
        <a:p>
          <a:endParaRPr lang="en-US"/>
        </a:p>
      </dgm:t>
    </dgm:pt>
    <dgm:pt modelId="{358F2AE8-8F1E-4AD7-949F-205227ACB18E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CA" dirty="0" smtClean="0"/>
            <a:t>M3</a:t>
          </a:r>
          <a:endParaRPr lang="en-US" dirty="0"/>
        </a:p>
      </dgm:t>
    </dgm:pt>
    <dgm:pt modelId="{4561C741-FE7B-4B77-8BA3-E2CE7A0DC757}" type="sibTrans" cxnId="{7B12D539-3967-4FA1-BAEB-272A94583AEE}">
      <dgm:prSet/>
      <dgm:spPr/>
      <dgm:t>
        <a:bodyPr/>
        <a:lstStyle/>
        <a:p>
          <a:endParaRPr lang="en-US"/>
        </a:p>
      </dgm:t>
    </dgm:pt>
    <dgm:pt modelId="{86E528D4-0FE8-4971-91F5-2E5C7DC444A9}" type="parTrans" cxnId="{7B12D539-3967-4FA1-BAEB-272A94583AEE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1836C8E-057C-49F7-B9BE-62688F2259DD}" type="pres">
      <dgm:prSet presAssocID="{2BFFC97C-58F0-4380-8C8D-03ED7D27679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B0D0D-7896-4CBB-A850-8CBD07641CDE}" type="pres">
      <dgm:prSet presAssocID="{2BFFC97C-58F0-4380-8C8D-03ED7D27679C}" presName="cycle" presStyleCnt="0"/>
      <dgm:spPr/>
    </dgm:pt>
    <dgm:pt modelId="{A415BDB3-19F6-406B-8C31-E168F4B1B07E}" type="pres">
      <dgm:prSet presAssocID="{2BFFC97C-58F0-4380-8C8D-03ED7D27679C}" presName="centerShape" presStyleCnt="0"/>
      <dgm:spPr/>
    </dgm:pt>
    <dgm:pt modelId="{E13D5CA0-8EBE-4E00-9A56-7802E371A230}" type="pres">
      <dgm:prSet presAssocID="{2BFFC97C-58F0-4380-8C8D-03ED7D27679C}" presName="connSite" presStyleLbl="node1" presStyleIdx="0" presStyleCnt="6"/>
      <dgm:spPr/>
    </dgm:pt>
    <dgm:pt modelId="{22D96679-4DAA-4C03-B658-C2C805732A5A}" type="pres">
      <dgm:prSet presAssocID="{2BFFC97C-58F0-4380-8C8D-03ED7D27679C}" presName="visible" presStyleLbl="node1" presStyleIdx="0" presStyleCnt="6" custScaleX="135243" custScaleY="135243" custLinFactNeighborX="-4357" custLinFactNeighborY="-2648"/>
      <dgm:spPr/>
    </dgm:pt>
    <dgm:pt modelId="{5A0D4040-3A59-4789-A471-48550AC569C1}" type="pres">
      <dgm:prSet presAssocID="{49B23A26-B929-4AD8-92E8-2B7BBE5379AD}" presName="Name25" presStyleLbl="parChTrans1D1" presStyleIdx="0" presStyleCnt="5"/>
      <dgm:spPr/>
      <dgm:t>
        <a:bodyPr/>
        <a:lstStyle/>
        <a:p>
          <a:endParaRPr lang="en-US"/>
        </a:p>
      </dgm:t>
    </dgm:pt>
    <dgm:pt modelId="{73CA0955-F662-422D-B17D-3DE52C17331B}" type="pres">
      <dgm:prSet presAssocID="{C52754C3-FF74-4827-A8D9-BD28675E7BB1}" presName="node" presStyleCnt="0"/>
      <dgm:spPr/>
    </dgm:pt>
    <dgm:pt modelId="{85985F1B-082A-43BD-8E8E-B6E28387CA00}" type="pres">
      <dgm:prSet presAssocID="{C52754C3-FF74-4827-A8D9-BD28675E7BB1}" presName="parentNode" presStyleLbl="node1" presStyleIdx="1" presStyleCnt="6" custScaleX="9719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07785E-2663-494E-92B8-54E2324E23E2}" type="pres">
      <dgm:prSet presAssocID="{C52754C3-FF74-4827-A8D9-BD28675E7BB1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72985B-6E17-4CC4-BB69-474D355FF1F4}" type="pres">
      <dgm:prSet presAssocID="{4492AD03-8F39-4F59-BADA-CDFAC2A6E693}" presName="Name25" presStyleLbl="parChTrans1D1" presStyleIdx="1" presStyleCnt="5"/>
      <dgm:spPr/>
      <dgm:t>
        <a:bodyPr/>
        <a:lstStyle/>
        <a:p>
          <a:endParaRPr lang="en-US"/>
        </a:p>
      </dgm:t>
    </dgm:pt>
    <dgm:pt modelId="{F37AE7AB-53AD-4D1F-ADA1-FABF0850F350}" type="pres">
      <dgm:prSet presAssocID="{F0E44E5C-CA93-406B-9870-EE3D79CDFB15}" presName="node" presStyleCnt="0"/>
      <dgm:spPr/>
    </dgm:pt>
    <dgm:pt modelId="{7F69D537-3B92-4F7A-9400-DEE6C70BE584}" type="pres">
      <dgm:prSet presAssocID="{F0E44E5C-CA93-406B-9870-EE3D79CDFB15}" presName="parentNode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C1085C-E725-4ECE-92CB-0B2A7ACC234A}" type="pres">
      <dgm:prSet presAssocID="{F0E44E5C-CA93-406B-9870-EE3D79CDFB15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96237-47D4-4CCA-84A6-291FC0158552}" type="pres">
      <dgm:prSet presAssocID="{86E528D4-0FE8-4971-91F5-2E5C7DC444A9}" presName="Name25" presStyleLbl="parChTrans1D1" presStyleIdx="2" presStyleCnt="5"/>
      <dgm:spPr/>
      <dgm:t>
        <a:bodyPr/>
        <a:lstStyle/>
        <a:p>
          <a:endParaRPr lang="en-US"/>
        </a:p>
      </dgm:t>
    </dgm:pt>
    <dgm:pt modelId="{7ADB04A4-FB2E-47A0-BC54-8D2B771A42F7}" type="pres">
      <dgm:prSet presAssocID="{358F2AE8-8F1E-4AD7-949F-205227ACB18E}" presName="node" presStyleCnt="0"/>
      <dgm:spPr/>
    </dgm:pt>
    <dgm:pt modelId="{2DF38D0F-8EFA-47B4-A01D-6AC5FBB3D782}" type="pres">
      <dgm:prSet presAssocID="{358F2AE8-8F1E-4AD7-949F-205227ACB18E}" presName="parentNode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2DBBB2-2794-47F8-A239-E3FDC75027FC}" type="pres">
      <dgm:prSet presAssocID="{358F2AE8-8F1E-4AD7-949F-205227ACB18E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686F87-B1F4-4F1F-B5BF-BCB74D0D7374}" type="pres">
      <dgm:prSet presAssocID="{9DD2D323-0B49-4DC1-A0A0-C510DBEAD2B6}" presName="Name25" presStyleLbl="parChTrans1D1" presStyleIdx="3" presStyleCnt="5"/>
      <dgm:spPr/>
      <dgm:t>
        <a:bodyPr/>
        <a:lstStyle/>
        <a:p>
          <a:endParaRPr lang="en-US"/>
        </a:p>
      </dgm:t>
    </dgm:pt>
    <dgm:pt modelId="{BCAE9B55-C1DD-45AE-BD22-D0460016ABF9}" type="pres">
      <dgm:prSet presAssocID="{821D2800-492A-429F-AE49-7573A9A579D9}" presName="node" presStyleCnt="0"/>
      <dgm:spPr/>
    </dgm:pt>
    <dgm:pt modelId="{2576805A-EA64-43A1-B535-A77B18F8971C}" type="pres">
      <dgm:prSet presAssocID="{821D2800-492A-429F-AE49-7573A9A579D9}" presName="parentNode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88884-66E7-452D-A37A-02FA207001FB}" type="pres">
      <dgm:prSet presAssocID="{821D2800-492A-429F-AE49-7573A9A579D9}" presName="childNode" presStyleLbl="revTx" presStyleIdx="0" presStyleCnt="0">
        <dgm:presLayoutVars>
          <dgm:bulletEnabled val="1"/>
        </dgm:presLayoutVars>
      </dgm:prSet>
      <dgm:spPr/>
    </dgm:pt>
    <dgm:pt modelId="{AD7FD9A9-F47E-4DA5-8BDB-0E59A3460C49}" type="pres">
      <dgm:prSet presAssocID="{CFD75059-5D1C-4EE1-BF6A-C1A7F08186E8}" presName="Name25" presStyleLbl="parChTrans1D1" presStyleIdx="4" presStyleCnt="5"/>
      <dgm:spPr/>
      <dgm:t>
        <a:bodyPr/>
        <a:lstStyle/>
        <a:p>
          <a:endParaRPr lang="en-US"/>
        </a:p>
      </dgm:t>
    </dgm:pt>
    <dgm:pt modelId="{AAD48311-66C9-4701-AE75-9E46F23A10F1}" type="pres">
      <dgm:prSet presAssocID="{F935FC12-96AD-4C7F-8353-F7C3657C283D}" presName="node" presStyleCnt="0"/>
      <dgm:spPr/>
    </dgm:pt>
    <dgm:pt modelId="{E2F8FD2B-2851-42D8-8646-A612C9C7B12F}" type="pres">
      <dgm:prSet presAssocID="{F935FC12-96AD-4C7F-8353-F7C3657C283D}" presName="parentNode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7047F1-AFB2-4644-907D-0628A4419972}" type="pres">
      <dgm:prSet presAssocID="{F935FC12-96AD-4C7F-8353-F7C3657C283D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294C21DE-86CF-4D9F-80A7-A4E8931C3D29}" srcId="{2BFFC97C-58F0-4380-8C8D-03ED7D27679C}" destId="{C52754C3-FF74-4827-A8D9-BD28675E7BB1}" srcOrd="0" destOrd="0" parTransId="{49B23A26-B929-4AD8-92E8-2B7BBE5379AD}" sibTransId="{22B43E49-B43E-41D5-8CFB-6A53D1DD41E2}"/>
    <dgm:cxn modelId="{91E2C330-78E2-487A-B866-391B0B2A484D}" type="presOf" srcId="{49B23A26-B929-4AD8-92E8-2B7BBE5379AD}" destId="{5A0D4040-3A59-4789-A471-48550AC569C1}" srcOrd="0" destOrd="0" presId="urn:microsoft.com/office/officeart/2005/8/layout/radial2"/>
    <dgm:cxn modelId="{6E67FA9B-EC99-428E-9BAA-4A3367C0DBA6}" type="presOf" srcId="{4492AD03-8F39-4F59-BADA-CDFAC2A6E693}" destId="{6172985B-6E17-4CC4-BB69-474D355FF1F4}" srcOrd="0" destOrd="0" presId="urn:microsoft.com/office/officeart/2005/8/layout/radial2"/>
    <dgm:cxn modelId="{5B007B4D-1609-490B-BD77-86A9DAD381A3}" type="presOf" srcId="{C52754C3-FF74-4827-A8D9-BD28675E7BB1}" destId="{85985F1B-082A-43BD-8E8E-B6E28387CA00}" srcOrd="0" destOrd="0" presId="urn:microsoft.com/office/officeart/2005/8/layout/radial2"/>
    <dgm:cxn modelId="{7B12D539-3967-4FA1-BAEB-272A94583AEE}" srcId="{2BFFC97C-58F0-4380-8C8D-03ED7D27679C}" destId="{358F2AE8-8F1E-4AD7-949F-205227ACB18E}" srcOrd="2" destOrd="0" parTransId="{86E528D4-0FE8-4971-91F5-2E5C7DC444A9}" sibTransId="{4561C741-FE7B-4B77-8BA3-E2CE7A0DC757}"/>
    <dgm:cxn modelId="{654E3F1F-8556-46A7-8AC4-6CE23905C846}" type="presOf" srcId="{F0E44E5C-CA93-406B-9870-EE3D79CDFB15}" destId="{7F69D537-3B92-4F7A-9400-DEE6C70BE584}" srcOrd="0" destOrd="0" presId="urn:microsoft.com/office/officeart/2005/8/layout/radial2"/>
    <dgm:cxn modelId="{56D863A8-7DDC-4A9D-81D1-498476B53302}" type="presOf" srcId="{9DD2D323-0B49-4DC1-A0A0-C510DBEAD2B6}" destId="{D2686F87-B1F4-4F1F-B5BF-BCB74D0D7374}" srcOrd="0" destOrd="0" presId="urn:microsoft.com/office/officeart/2005/8/layout/radial2"/>
    <dgm:cxn modelId="{E7BE4884-5A46-4883-A31A-26074F1BD9BE}" type="presOf" srcId="{CFD75059-5D1C-4EE1-BF6A-C1A7F08186E8}" destId="{AD7FD9A9-F47E-4DA5-8BDB-0E59A3460C49}" srcOrd="0" destOrd="0" presId="urn:microsoft.com/office/officeart/2005/8/layout/radial2"/>
    <dgm:cxn modelId="{358ACB51-87C0-4940-AE2A-7F8D13A601D2}" type="presOf" srcId="{2BFFC97C-58F0-4380-8C8D-03ED7D27679C}" destId="{01836C8E-057C-49F7-B9BE-62688F2259DD}" srcOrd="0" destOrd="0" presId="urn:microsoft.com/office/officeart/2005/8/layout/radial2"/>
    <dgm:cxn modelId="{FFC4857D-8ACB-450F-841E-05EEC22FD100}" srcId="{2BFFC97C-58F0-4380-8C8D-03ED7D27679C}" destId="{F0E44E5C-CA93-406B-9870-EE3D79CDFB15}" srcOrd="1" destOrd="0" parTransId="{4492AD03-8F39-4F59-BADA-CDFAC2A6E693}" sibTransId="{E42469D7-1712-490F-B361-237F8D11C78B}"/>
    <dgm:cxn modelId="{16D04A49-8DCF-4B4B-9560-CB4E86F9A899}" srcId="{2BFFC97C-58F0-4380-8C8D-03ED7D27679C}" destId="{821D2800-492A-429F-AE49-7573A9A579D9}" srcOrd="3" destOrd="0" parTransId="{9DD2D323-0B49-4DC1-A0A0-C510DBEAD2B6}" sibTransId="{FFFE78F7-82AF-453D-93C0-930193CFDDB3}"/>
    <dgm:cxn modelId="{68574B0D-5F77-40FF-912A-34BFF21F8E69}" type="presOf" srcId="{358F2AE8-8F1E-4AD7-949F-205227ACB18E}" destId="{2DF38D0F-8EFA-47B4-A01D-6AC5FBB3D782}" srcOrd="0" destOrd="0" presId="urn:microsoft.com/office/officeart/2005/8/layout/radial2"/>
    <dgm:cxn modelId="{DB4AC6F4-835B-4760-9477-981DBEE77361}" srcId="{2BFFC97C-58F0-4380-8C8D-03ED7D27679C}" destId="{F935FC12-96AD-4C7F-8353-F7C3657C283D}" srcOrd="4" destOrd="0" parTransId="{CFD75059-5D1C-4EE1-BF6A-C1A7F08186E8}" sibTransId="{A1DFCE3D-C5EB-4764-9639-35D927B47BC8}"/>
    <dgm:cxn modelId="{DC80EB9A-B01D-4376-B9B4-6EBE42EAFFB9}" type="presOf" srcId="{821D2800-492A-429F-AE49-7573A9A579D9}" destId="{2576805A-EA64-43A1-B535-A77B18F8971C}" srcOrd="0" destOrd="0" presId="urn:microsoft.com/office/officeart/2005/8/layout/radial2"/>
    <dgm:cxn modelId="{9B60223A-BA61-40E4-8961-4470E3C66ACE}" type="presOf" srcId="{86E528D4-0FE8-4971-91F5-2E5C7DC444A9}" destId="{7EB96237-47D4-4CCA-84A6-291FC0158552}" srcOrd="0" destOrd="0" presId="urn:microsoft.com/office/officeart/2005/8/layout/radial2"/>
    <dgm:cxn modelId="{831F879F-B999-4EB4-B87C-5748C5AFA2DE}" type="presOf" srcId="{F935FC12-96AD-4C7F-8353-F7C3657C283D}" destId="{E2F8FD2B-2851-42D8-8646-A612C9C7B12F}" srcOrd="0" destOrd="0" presId="urn:microsoft.com/office/officeart/2005/8/layout/radial2"/>
    <dgm:cxn modelId="{876EC071-3400-45A9-B378-B0D44379693A}" type="presParOf" srcId="{01836C8E-057C-49F7-B9BE-62688F2259DD}" destId="{AA1B0D0D-7896-4CBB-A850-8CBD07641CDE}" srcOrd="0" destOrd="0" presId="urn:microsoft.com/office/officeart/2005/8/layout/radial2"/>
    <dgm:cxn modelId="{DF239512-8C2F-4985-A008-BE016BAFB26B}" type="presParOf" srcId="{AA1B0D0D-7896-4CBB-A850-8CBD07641CDE}" destId="{A415BDB3-19F6-406B-8C31-E168F4B1B07E}" srcOrd="0" destOrd="0" presId="urn:microsoft.com/office/officeart/2005/8/layout/radial2"/>
    <dgm:cxn modelId="{2F361A7A-A698-44AB-9272-9AD41939A77A}" type="presParOf" srcId="{A415BDB3-19F6-406B-8C31-E168F4B1B07E}" destId="{E13D5CA0-8EBE-4E00-9A56-7802E371A230}" srcOrd="0" destOrd="0" presId="urn:microsoft.com/office/officeart/2005/8/layout/radial2"/>
    <dgm:cxn modelId="{0C0D7BC9-8188-4191-9130-B44F23DFCF92}" type="presParOf" srcId="{A415BDB3-19F6-406B-8C31-E168F4B1B07E}" destId="{22D96679-4DAA-4C03-B658-C2C805732A5A}" srcOrd="1" destOrd="0" presId="urn:microsoft.com/office/officeart/2005/8/layout/radial2"/>
    <dgm:cxn modelId="{7E9D4556-5BF6-4501-94A7-3D3206E436DE}" type="presParOf" srcId="{AA1B0D0D-7896-4CBB-A850-8CBD07641CDE}" destId="{5A0D4040-3A59-4789-A471-48550AC569C1}" srcOrd="1" destOrd="0" presId="urn:microsoft.com/office/officeart/2005/8/layout/radial2"/>
    <dgm:cxn modelId="{3CA8E9A7-7914-4A5C-BD60-1E28B51CB7F9}" type="presParOf" srcId="{AA1B0D0D-7896-4CBB-A850-8CBD07641CDE}" destId="{73CA0955-F662-422D-B17D-3DE52C17331B}" srcOrd="2" destOrd="0" presId="urn:microsoft.com/office/officeart/2005/8/layout/radial2"/>
    <dgm:cxn modelId="{767B2F18-6EA3-41C5-A0B4-8995875EF70A}" type="presParOf" srcId="{73CA0955-F662-422D-B17D-3DE52C17331B}" destId="{85985F1B-082A-43BD-8E8E-B6E28387CA00}" srcOrd="0" destOrd="0" presId="urn:microsoft.com/office/officeart/2005/8/layout/radial2"/>
    <dgm:cxn modelId="{A7409806-E548-4E14-833E-0B653DD4CBBA}" type="presParOf" srcId="{73CA0955-F662-422D-B17D-3DE52C17331B}" destId="{F207785E-2663-494E-92B8-54E2324E23E2}" srcOrd="1" destOrd="0" presId="urn:microsoft.com/office/officeart/2005/8/layout/radial2"/>
    <dgm:cxn modelId="{A3670677-9152-4CBC-922A-576E98A60DD7}" type="presParOf" srcId="{AA1B0D0D-7896-4CBB-A850-8CBD07641CDE}" destId="{6172985B-6E17-4CC4-BB69-474D355FF1F4}" srcOrd="3" destOrd="0" presId="urn:microsoft.com/office/officeart/2005/8/layout/radial2"/>
    <dgm:cxn modelId="{05A4C588-BA58-4FC6-9A37-CFF31FEACA0B}" type="presParOf" srcId="{AA1B0D0D-7896-4CBB-A850-8CBD07641CDE}" destId="{F37AE7AB-53AD-4D1F-ADA1-FABF0850F350}" srcOrd="4" destOrd="0" presId="urn:microsoft.com/office/officeart/2005/8/layout/radial2"/>
    <dgm:cxn modelId="{5C37085E-3112-4622-A470-F1C3D6BC5AAB}" type="presParOf" srcId="{F37AE7AB-53AD-4D1F-ADA1-FABF0850F350}" destId="{7F69D537-3B92-4F7A-9400-DEE6C70BE584}" srcOrd="0" destOrd="0" presId="urn:microsoft.com/office/officeart/2005/8/layout/radial2"/>
    <dgm:cxn modelId="{7C32EF8B-C8DF-452A-B6A8-9B25A505CAEE}" type="presParOf" srcId="{F37AE7AB-53AD-4D1F-ADA1-FABF0850F350}" destId="{99C1085C-E725-4ECE-92CB-0B2A7ACC234A}" srcOrd="1" destOrd="0" presId="urn:microsoft.com/office/officeart/2005/8/layout/radial2"/>
    <dgm:cxn modelId="{BE0E39E9-D9B7-4D09-87D3-DC76F74FEA4E}" type="presParOf" srcId="{AA1B0D0D-7896-4CBB-A850-8CBD07641CDE}" destId="{7EB96237-47D4-4CCA-84A6-291FC0158552}" srcOrd="5" destOrd="0" presId="urn:microsoft.com/office/officeart/2005/8/layout/radial2"/>
    <dgm:cxn modelId="{3FF10472-2F2D-4BD1-A5FD-03E21AA01509}" type="presParOf" srcId="{AA1B0D0D-7896-4CBB-A850-8CBD07641CDE}" destId="{7ADB04A4-FB2E-47A0-BC54-8D2B771A42F7}" srcOrd="6" destOrd="0" presId="urn:microsoft.com/office/officeart/2005/8/layout/radial2"/>
    <dgm:cxn modelId="{CFAA3124-50F2-44E3-9120-B20A5C9E9775}" type="presParOf" srcId="{7ADB04A4-FB2E-47A0-BC54-8D2B771A42F7}" destId="{2DF38D0F-8EFA-47B4-A01D-6AC5FBB3D782}" srcOrd="0" destOrd="0" presId="urn:microsoft.com/office/officeart/2005/8/layout/radial2"/>
    <dgm:cxn modelId="{A1BA66BF-E855-4965-BDE6-215853169F51}" type="presParOf" srcId="{7ADB04A4-FB2E-47A0-BC54-8D2B771A42F7}" destId="{B02DBBB2-2794-47F8-A239-E3FDC75027FC}" srcOrd="1" destOrd="0" presId="urn:microsoft.com/office/officeart/2005/8/layout/radial2"/>
    <dgm:cxn modelId="{F8DE3FA8-869A-47CF-A886-61B3361B533C}" type="presParOf" srcId="{AA1B0D0D-7896-4CBB-A850-8CBD07641CDE}" destId="{D2686F87-B1F4-4F1F-B5BF-BCB74D0D7374}" srcOrd="7" destOrd="0" presId="urn:microsoft.com/office/officeart/2005/8/layout/radial2"/>
    <dgm:cxn modelId="{AAC90958-5601-4FC9-B474-611B783ACF73}" type="presParOf" srcId="{AA1B0D0D-7896-4CBB-A850-8CBD07641CDE}" destId="{BCAE9B55-C1DD-45AE-BD22-D0460016ABF9}" srcOrd="8" destOrd="0" presId="urn:microsoft.com/office/officeart/2005/8/layout/radial2"/>
    <dgm:cxn modelId="{92154124-F960-495F-A6D9-83EAF1EA7B75}" type="presParOf" srcId="{BCAE9B55-C1DD-45AE-BD22-D0460016ABF9}" destId="{2576805A-EA64-43A1-B535-A77B18F8971C}" srcOrd="0" destOrd="0" presId="urn:microsoft.com/office/officeart/2005/8/layout/radial2"/>
    <dgm:cxn modelId="{918138AF-8265-406B-BBE7-F5F0C9B9D731}" type="presParOf" srcId="{BCAE9B55-C1DD-45AE-BD22-D0460016ABF9}" destId="{B8088884-66E7-452D-A37A-02FA207001FB}" srcOrd="1" destOrd="0" presId="urn:microsoft.com/office/officeart/2005/8/layout/radial2"/>
    <dgm:cxn modelId="{8D304B41-631F-4B1E-BF65-1CB0E3F2538E}" type="presParOf" srcId="{AA1B0D0D-7896-4CBB-A850-8CBD07641CDE}" destId="{AD7FD9A9-F47E-4DA5-8BDB-0E59A3460C49}" srcOrd="9" destOrd="0" presId="urn:microsoft.com/office/officeart/2005/8/layout/radial2"/>
    <dgm:cxn modelId="{D1897331-CEEE-4733-B9E3-8AACEA9A44E6}" type="presParOf" srcId="{AA1B0D0D-7896-4CBB-A850-8CBD07641CDE}" destId="{AAD48311-66C9-4701-AE75-9E46F23A10F1}" srcOrd="10" destOrd="0" presId="urn:microsoft.com/office/officeart/2005/8/layout/radial2"/>
    <dgm:cxn modelId="{73C7C53A-03FB-46DB-B078-02B23C055EAF}" type="presParOf" srcId="{AAD48311-66C9-4701-AE75-9E46F23A10F1}" destId="{E2F8FD2B-2851-42D8-8646-A612C9C7B12F}" srcOrd="0" destOrd="0" presId="urn:microsoft.com/office/officeart/2005/8/layout/radial2"/>
    <dgm:cxn modelId="{332F935C-33DF-4B2D-BCB3-BAE566F5A9E8}" type="presParOf" srcId="{AAD48311-66C9-4701-AE75-9E46F23A10F1}" destId="{DA7047F1-AFB2-4644-907D-0628A441997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D9A9-F47E-4DA5-8BDB-0E59A3460C49}">
      <dsp:nvSpPr>
        <dsp:cNvPr id="0" name=""/>
        <dsp:cNvSpPr/>
      </dsp:nvSpPr>
      <dsp:spPr>
        <a:xfrm rot="3370087">
          <a:off x="966250" y="2908603"/>
          <a:ext cx="1192562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2562" y="23554"/>
              </a:lnTo>
            </a:path>
          </a:pathLst>
        </a:custGeom>
        <a:noFill/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686F87-B1F4-4F1F-B5BF-BCB74D0D7374}">
      <dsp:nvSpPr>
        <dsp:cNvPr id="0" name=""/>
        <dsp:cNvSpPr/>
      </dsp:nvSpPr>
      <dsp:spPr>
        <a:xfrm rot="1739303">
          <a:off x="1296993" y="2492122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B96237-47D4-4CCA-84A6-291FC0158552}">
      <dsp:nvSpPr>
        <dsp:cNvPr id="0" name=""/>
        <dsp:cNvSpPr/>
      </dsp:nvSpPr>
      <dsp:spPr>
        <a:xfrm>
          <a:off x="1364045" y="2008445"/>
          <a:ext cx="107408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408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72985B-6E17-4CC4-BB69-474D355FF1F4}">
      <dsp:nvSpPr>
        <dsp:cNvPr id="0" name=""/>
        <dsp:cNvSpPr/>
      </dsp:nvSpPr>
      <dsp:spPr>
        <a:xfrm rot="19860697">
          <a:off x="1296993" y="1524767"/>
          <a:ext cx="1070406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070406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0D4040-3A59-4789-A471-48550AC569C1}">
      <dsp:nvSpPr>
        <dsp:cNvPr id="0" name=""/>
        <dsp:cNvSpPr/>
      </dsp:nvSpPr>
      <dsp:spPr>
        <a:xfrm rot="18233343">
          <a:off x="966412" y="1106895"/>
          <a:ext cx="1196714" cy="47109"/>
        </a:xfrm>
        <a:custGeom>
          <a:avLst/>
          <a:gdLst/>
          <a:ahLst/>
          <a:cxnLst/>
          <a:rect l="0" t="0" r="0" b="0"/>
          <a:pathLst>
            <a:path>
              <a:moveTo>
                <a:pt x="0" y="23554"/>
              </a:moveTo>
              <a:lnTo>
                <a:pt x="1196714" y="23554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D96679-4DAA-4C03-B658-C2C805732A5A}">
      <dsp:nvSpPr>
        <dsp:cNvPr id="0" name=""/>
        <dsp:cNvSpPr/>
      </dsp:nvSpPr>
      <dsp:spPr>
        <a:xfrm>
          <a:off x="126633" y="1219198"/>
          <a:ext cx="1564345" cy="156434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985F1B-082A-43BD-8E8E-B6E28387CA00}">
      <dsp:nvSpPr>
        <dsp:cNvPr id="0" name=""/>
        <dsp:cNvSpPr/>
      </dsp:nvSpPr>
      <dsp:spPr>
        <a:xfrm>
          <a:off x="1752892" y="1267"/>
          <a:ext cx="674520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1</a:t>
          </a:r>
          <a:endParaRPr lang="en-US" sz="2500" kern="1200" dirty="0"/>
        </a:p>
      </dsp:txBody>
      <dsp:txXfrm>
        <a:off x="1851673" y="102903"/>
        <a:ext cx="476958" cy="490743"/>
      </dsp:txXfrm>
    </dsp:sp>
    <dsp:sp modelId="{7F69D537-3B92-4F7A-9400-DEE6C70BE584}">
      <dsp:nvSpPr>
        <dsp:cNvPr id="0" name=""/>
        <dsp:cNvSpPr/>
      </dsp:nvSpPr>
      <dsp:spPr>
        <a:xfrm>
          <a:off x="2256875" y="77376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2</a:t>
          </a:r>
          <a:endParaRPr lang="en-US" sz="2500" kern="1200" dirty="0"/>
        </a:p>
      </dsp:txBody>
      <dsp:txXfrm>
        <a:off x="2358511" y="875403"/>
        <a:ext cx="490743" cy="490743"/>
      </dsp:txXfrm>
    </dsp:sp>
    <dsp:sp modelId="{2DF38D0F-8EFA-47B4-A01D-6AC5FBB3D782}">
      <dsp:nvSpPr>
        <dsp:cNvPr id="0" name=""/>
        <dsp:cNvSpPr/>
      </dsp:nvSpPr>
      <dsp:spPr>
        <a:xfrm>
          <a:off x="2438129" y="1684992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3</a:t>
          </a:r>
          <a:endParaRPr lang="en-US" sz="2500" kern="1200" dirty="0"/>
        </a:p>
      </dsp:txBody>
      <dsp:txXfrm>
        <a:off x="2539765" y="1786628"/>
        <a:ext cx="490743" cy="490743"/>
      </dsp:txXfrm>
    </dsp:sp>
    <dsp:sp modelId="{2576805A-EA64-43A1-B535-A77B18F8971C}">
      <dsp:nvSpPr>
        <dsp:cNvPr id="0" name=""/>
        <dsp:cNvSpPr/>
      </dsp:nvSpPr>
      <dsp:spPr>
        <a:xfrm>
          <a:off x="2256875" y="2596217"/>
          <a:ext cx="694015" cy="694015"/>
        </a:xfrm>
        <a:prstGeom prst="ellipse">
          <a:avLst/>
        </a:prstGeom>
        <a:solidFill>
          <a:schemeClr val="bg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smtClean="0"/>
            <a:t>M4</a:t>
          </a:r>
          <a:endParaRPr lang="en-US" sz="2500" kern="1200" dirty="0"/>
        </a:p>
      </dsp:txBody>
      <dsp:txXfrm>
        <a:off x="2358511" y="2697853"/>
        <a:ext cx="490743" cy="490743"/>
      </dsp:txXfrm>
    </dsp:sp>
    <dsp:sp modelId="{E2F8FD2B-2851-42D8-8646-A612C9C7B12F}">
      <dsp:nvSpPr>
        <dsp:cNvPr id="0" name=""/>
        <dsp:cNvSpPr/>
      </dsp:nvSpPr>
      <dsp:spPr>
        <a:xfrm>
          <a:off x="1740708" y="3368717"/>
          <a:ext cx="694015" cy="694015"/>
        </a:xfrm>
        <a:prstGeom prst="ellipse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CA" sz="2500" kern="1200" dirty="0" smtClean="0"/>
            <a:t>M5</a:t>
          </a:r>
          <a:endParaRPr lang="en-US" sz="2500" kern="1200" dirty="0"/>
        </a:p>
      </dsp:txBody>
      <dsp:txXfrm>
        <a:off x="1842344" y="3470353"/>
        <a:ext cx="490743" cy="4907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15B998-7C78-4EEC-93D6-3D90BA6D433E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DAD98B2-7707-4C79-AF6E-53E1E73A5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8737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AF6C34-F6FB-45B9-B7AB-EB1D1DEA16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A1E9C2-271B-46FB-B673-020722D1E92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4E28BC-60A9-427F-9C3D-44DA02EC07C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66596D-7658-42A8-9A2F-4F7EC2AF832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3CB3EF-0FCA-44B4-AE68-1FE578FB4C5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>
              <a:ea typeface="宋体" pitchFamily="2" charset="-122"/>
            </a:endParaRPr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024FFB-4E13-4C8F-96FD-53E83733ACE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BB8513-E32A-4925-8EFA-80355B984EC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D6CB3B-156E-447F-9A5F-0E1ACE1E8A7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i="0" dirty="0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918ED1-5DD5-49DF-B07D-06AD2E13D52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82846E-3AB8-48FF-B038-7CB724EC3B6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2BD3E9-D214-49FC-A718-6462AA950CB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dirty="0" smtClean="0"/>
              <a:t> </a:t>
            </a: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506007-40B9-40F8-8B44-E457A871C51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F0984B-D1F8-4C33-B500-94345D2C8AD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AD3FA6-1996-4F19-AE99-8BB9F0D68763}" type="slidenum">
              <a:rPr lang="zh-CN" alt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CA" altLang="zh-CN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E7A959-D37F-4903-BC2C-4D76868EC5D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0F128C-4E58-45CB-A7E8-517B9F8EA78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2250" indent="-222250" defTabSz="890588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864E3D-5D93-487E-80A1-78DEF9D0AEB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i="0" dirty="0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F6B86B-A59D-4B72-93FF-AB1D5C991C9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zh-CN" dirty="0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8ECA40-85C0-4C58-A90E-66834AEC615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6DF3EA-5A22-4039-A5D0-7854FDE5A7E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972B7C-DF68-4AAB-8390-B408CACBFE3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19075" indent="-219075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FC96FA-1556-40F0-95F5-735C5DA1004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8EEFD2-70AD-4499-AE71-7B82DBBD7E6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1AB727-1535-4EF3-B0E3-1F095FC1A980}" type="slidenum">
              <a:rPr lang="zh-CN" alt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CA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zh-CN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AD98B2-7707-4C79-AF6E-53E1E73A527B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033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dirty="0" smtClean="0"/>
              <a:t>That</a:t>
            </a:r>
            <a:r>
              <a:rPr lang="en-CA" baseline="0" dirty="0" smtClean="0"/>
              <a:t>’s all. </a:t>
            </a:r>
            <a:r>
              <a:rPr lang="en-CA" dirty="0" smtClean="0"/>
              <a:t>Thank you very much!</a:t>
            </a:r>
            <a:endParaRPr lang="en-US" dirty="0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26B8F3-978A-4D21-BB59-F6A106A3C93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214696-CDCF-4803-BC17-EA598BD859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C87768-E2D9-4F3A-AB8B-D2B2BB38D5EC}" type="slidenum">
              <a:rPr lang="zh-CN" alt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CA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spcBef>
                <a:spcPct val="0"/>
              </a:spcBef>
            </a:pPr>
            <a:endParaRPr lang="en-CA" altLang="zh-CN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2250" indent="-22225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F6204B-864C-4C7B-A928-2B6AE855259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B0CDA7-2571-4F6E-815D-0C42529B176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2250" indent="-22225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35D541-9771-40CA-9777-16653A4F2C1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2250" indent="-222250" eaLnBrk="1" hangingPunct="1">
              <a:spcBef>
                <a:spcPct val="0"/>
              </a:spcBef>
            </a:pPr>
            <a:endParaRPr lang="en-CA" dirty="0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89D98E-807F-44AF-8121-429895E38F4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2EFF3-1AD9-47BB-ACA1-9D3C60D9BEF2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5C70D-DFDC-406F-ACE1-3DDC07481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03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E2F87-1176-4415-9E8A-B56CFF353037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489A7-D2BF-40B4-9D30-FEA1419DD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98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000AC-E805-4D13-92F9-7CEDFB10FECF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81D05-A554-4E2A-9110-59A079E939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100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02F02-CDF7-49E8-A4D8-251B7AADBE66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D67E7-275B-4B37-A6E3-C27EA1F4A1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11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1EE63-8FB3-4D13-8756-8ECD31369519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BD458-161F-4A4D-B7AC-17DAEE57C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24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BA842-86B7-4F94-9646-2E646504BEFF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D0B0C-7E88-4652-8EE4-E83A51ED2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83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57A99-45CB-44C1-9A59-04A870C59068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D4877-A423-4869-AC50-080F498EB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5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ECE7B-B16A-4FF2-9C7E-2F3959B30655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85736-2BBF-483B-96EC-0ECEA3663B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8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5C5E0-F880-4EAC-BD96-49B7EB4263D5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9DBC8-A58B-43B6-AEFC-B3880FA87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97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CC27A-1255-4531-8BF6-A0C5621998CE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74AC9-DAB7-4696-A975-D1C49104C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949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9D31EE-7413-474A-B8CC-5FFDEC2A1034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83A6C-9FF1-45DC-94BC-B511D209C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49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98EED25-4508-4EA3-9D98-FE2D89F0D77F}" type="datetimeFigureOut">
              <a:rPr lang="en-US"/>
              <a:pPr>
                <a:defRPr/>
              </a:pPr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427BF4-1182-487A-AC51-BDD80DC78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10" Type="http://schemas.openxmlformats.org/officeDocument/2006/relationships/image" Target="../media/image37.jpeg"/><Relationship Id="rId4" Type="http://schemas.openxmlformats.org/officeDocument/2006/relationships/image" Target="../media/image31.jpeg"/><Relationship Id="rId9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Relationship Id="rId9" Type="http://schemas.openxmlformats.org/officeDocument/2006/relationships/image" Target="../media/image4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notesSlide" Target="../notesSlides/notesSlide7.xml"/><Relationship Id="rId7" Type="http://schemas.openxmlformats.org/officeDocument/2006/relationships/diagramColors" Target="../diagrams/colors2.xml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2.bin"/><Relationship Id="rId5" Type="http://schemas.openxmlformats.org/officeDocument/2006/relationships/diagramLayout" Target="../diagrams/layout2.xml"/><Relationship Id="rId10" Type="http://schemas.openxmlformats.org/officeDocument/2006/relationships/image" Target="../media/image9.wmf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notesSlide" Target="../notesSlides/notesSlide8.xml"/><Relationship Id="rId7" Type="http://schemas.openxmlformats.org/officeDocument/2006/relationships/diagramColors" Target="../diagrams/colors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10" Type="http://schemas.openxmlformats.org/officeDocument/2006/relationships/image" Target="../media/image11.wmf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notesSlide" Target="../notesSlides/notesSlide9.xml"/><Relationship Id="rId7" Type="http://schemas.openxmlformats.org/officeDocument/2006/relationships/diagramColors" Target="../diagrams/colors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10" Type="http://schemas.openxmlformats.org/officeDocument/2006/relationships/image" Target="../media/image12.wmf"/><Relationship Id="rId4" Type="http://schemas.openxmlformats.org/officeDocument/2006/relationships/diagramData" Target="../diagrams/data4.xml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 txBox="1">
            <a:spLocks noChangeArrowheads="1"/>
          </p:cNvSpPr>
          <p:nvPr/>
        </p:nvSpPr>
        <p:spPr bwMode="auto">
          <a:xfrm>
            <a:off x="495300" y="5410200"/>
            <a:ext cx="8407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</a:pPr>
            <a:r>
              <a:rPr lang="en-CA" altLang="zh-CN" sz="2200" b="1">
                <a:solidFill>
                  <a:srgbClr val="0070C0"/>
                </a:solidFill>
                <a:latin typeface="Calibri" pitchFamily="34" charset="0"/>
              </a:rPr>
              <a:t>Institute for Energy, Environment and Sustainable Communities (IEESC)</a:t>
            </a:r>
          </a:p>
          <a:p>
            <a:pPr algn="ctr" eaLnBrk="1" hangingPunct="1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</a:pPr>
            <a:r>
              <a:rPr lang="en-CA" altLang="zh-CN" sz="2200" b="1">
                <a:solidFill>
                  <a:srgbClr val="0070C0"/>
                </a:solidFill>
                <a:latin typeface="Calibri" pitchFamily="34" charset="0"/>
              </a:rPr>
              <a:t>University of Regina</a:t>
            </a:r>
          </a:p>
          <a:p>
            <a:pPr algn="ctr" eaLnBrk="1" hangingPunct="1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</a:pPr>
            <a:r>
              <a:rPr lang="en-CA" altLang="zh-CN" sz="2200" b="1">
                <a:solidFill>
                  <a:srgbClr val="0070C0"/>
                </a:solidFill>
                <a:latin typeface="Calibri" pitchFamily="34" charset="0"/>
              </a:rPr>
              <a:t>Regina, Saskatchewan, Canada</a:t>
            </a:r>
          </a:p>
        </p:txBody>
      </p:sp>
      <p:sp>
        <p:nvSpPr>
          <p:cNvPr id="2051" name="Rectangle 3"/>
          <p:cNvSpPr txBox="1">
            <a:spLocks noChangeArrowheads="1"/>
          </p:cNvSpPr>
          <p:nvPr/>
        </p:nvSpPr>
        <p:spPr bwMode="auto">
          <a:xfrm>
            <a:off x="304800" y="762000"/>
            <a:ext cx="86137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4400" b="1" dirty="0">
                <a:solidFill>
                  <a:schemeClr val="bg1"/>
                </a:solidFill>
                <a:latin typeface="Calibri" pitchFamily="34" charset="0"/>
              </a:rPr>
              <a:t>Development of Climate Change Projections for Prairie Hydrological and </a:t>
            </a:r>
            <a:r>
              <a:rPr lang="en-US" sz="4400" b="1" dirty="0" smtClean="0">
                <a:solidFill>
                  <a:schemeClr val="bg1"/>
                </a:solidFill>
                <a:latin typeface="Calibri" pitchFamily="34" charset="0"/>
              </a:rPr>
              <a:t>Water Quality </a:t>
            </a:r>
            <a:r>
              <a:rPr lang="en-US" sz="4400" b="1" dirty="0">
                <a:solidFill>
                  <a:schemeClr val="bg1"/>
                </a:solidFill>
                <a:latin typeface="Calibri" pitchFamily="34" charset="0"/>
              </a:rPr>
              <a:t>Modeling</a:t>
            </a:r>
          </a:p>
          <a:p>
            <a:pPr algn="ctr" eaLnBrk="1" hangingPunct="1">
              <a:spcBef>
                <a:spcPts val="1200"/>
              </a:spcBef>
            </a:pPr>
            <a:r>
              <a:rPr lang="en-CA" sz="2400" b="1" dirty="0">
                <a:solidFill>
                  <a:schemeClr val="bg1"/>
                </a:solidFill>
                <a:latin typeface="Calibri" pitchFamily="34" charset="0"/>
              </a:rPr>
              <a:t>(funded by the Canadian Water Network)</a:t>
            </a:r>
            <a:endParaRPr lang="en-US" sz="24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052" name="Rectangle 3"/>
          <p:cNvSpPr txBox="1">
            <a:spLocks noChangeArrowheads="1"/>
          </p:cNvSpPr>
          <p:nvPr/>
        </p:nvSpPr>
        <p:spPr bwMode="auto">
          <a:xfrm>
            <a:off x="288925" y="4648200"/>
            <a:ext cx="8613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CA" sz="3200" b="1" dirty="0" smtClean="0">
                <a:solidFill>
                  <a:srgbClr val="0070C0"/>
                </a:solidFill>
                <a:latin typeface="Calibri" pitchFamily="34" charset="0"/>
              </a:rPr>
              <a:t>*Hua Zhang and Gordon Huang</a:t>
            </a:r>
            <a:endParaRPr lang="en-US" sz="32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053" name="TextBox 1"/>
          <p:cNvSpPr txBox="1">
            <a:spLocks noChangeArrowheads="1"/>
          </p:cNvSpPr>
          <p:nvPr/>
        </p:nvSpPr>
        <p:spPr bwMode="auto">
          <a:xfrm>
            <a:off x="0" y="0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0070C0"/>
                </a:solidFill>
              </a:rPr>
              <a:t>The 4</a:t>
            </a:r>
            <a:r>
              <a:rPr lang="en-CA" baseline="30000">
                <a:solidFill>
                  <a:srgbClr val="0070C0"/>
                </a:solidFill>
              </a:rPr>
              <a:t>th</a:t>
            </a:r>
            <a:r>
              <a:rPr lang="en-CA">
                <a:solidFill>
                  <a:srgbClr val="0070C0"/>
                </a:solidFill>
              </a:rPr>
              <a:t> NARCCAP Users’ Meeting, April 10-11, 2012, Boulder, CO.</a:t>
            </a:r>
            <a:endParaRPr lang="en-US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930525" y="3013075"/>
            <a:ext cx="6061075" cy="2101850"/>
            <a:chOff x="2930525" y="3013075"/>
            <a:chExt cx="6061075" cy="2101850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3657600" y="3013075"/>
              <a:ext cx="5334000" cy="4762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CA" sz="2500" b="1" dirty="0">
                  <a:solidFill>
                    <a:schemeClr val="bg1"/>
                  </a:solidFill>
                  <a:latin typeface="+mn-lt"/>
                </a:rPr>
                <a:t>Extreme events</a:t>
              </a:r>
              <a:endParaRPr lang="en-US" sz="25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4" name="TextBox 3"/>
            <p:cNvSpPr txBox="1"/>
            <p:nvPr/>
          </p:nvSpPr>
          <p:spPr bwMode="auto">
            <a:xfrm>
              <a:off x="3657600" y="3481388"/>
              <a:ext cx="5334000" cy="163353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tIns="108000" bIns="108000">
              <a:spAutoFit/>
            </a:bodyPr>
            <a:lstStyle/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99.7</a:t>
              </a:r>
              <a:r>
                <a:rPr lang="en-US" sz="2400" baseline="30000" dirty="0">
                  <a:latin typeface="+mn-lt"/>
                </a:rPr>
                <a:t>th</a:t>
              </a:r>
              <a:r>
                <a:rPr lang="en-US" sz="2400" dirty="0">
                  <a:latin typeface="+mn-lt"/>
                </a:rPr>
                <a:t> of daily precipitation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0.03</a:t>
              </a:r>
              <a:r>
                <a:rPr lang="en-US" sz="2400" baseline="30000" dirty="0">
                  <a:latin typeface="+mn-lt"/>
                </a:rPr>
                <a:t>rd</a:t>
              </a:r>
              <a:r>
                <a:rPr lang="en-US" sz="2400" dirty="0">
                  <a:latin typeface="+mn-lt"/>
                </a:rPr>
                <a:t> of daily minimum temperature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99.7</a:t>
              </a:r>
              <a:r>
                <a:rPr lang="en-US" sz="2400" baseline="30000" dirty="0">
                  <a:latin typeface="+mn-lt"/>
                </a:rPr>
                <a:t>th</a:t>
              </a:r>
              <a:r>
                <a:rPr lang="en-US" sz="2400" dirty="0">
                  <a:latin typeface="+mn-lt"/>
                </a:rPr>
                <a:t> of daily maximum temperature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930525" y="4419600"/>
              <a:ext cx="68421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378075" y="3429001"/>
            <a:ext cx="6613525" cy="2686971"/>
            <a:chOff x="2378075" y="3429000"/>
            <a:chExt cx="6613525" cy="2687102"/>
          </a:xfrm>
        </p:grpSpPr>
        <p:grpSp>
          <p:nvGrpSpPr>
            <p:cNvPr id="12295" name="Group 4"/>
            <p:cNvGrpSpPr>
              <a:grpSpLocks/>
            </p:cNvGrpSpPr>
            <p:nvPr/>
          </p:nvGrpSpPr>
          <p:grpSpPr bwMode="auto">
            <a:xfrm>
              <a:off x="3657600" y="3429000"/>
              <a:ext cx="5334000" cy="2687102"/>
              <a:chOff x="3657600" y="2022350"/>
              <a:chExt cx="5334000" cy="2687582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3657600" y="2022350"/>
                <a:ext cx="5334000" cy="47635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accent1"/>
                </a:solidFill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CA" sz="2500" b="1" dirty="0">
                    <a:solidFill>
                      <a:schemeClr val="bg1"/>
                    </a:solidFill>
                    <a:latin typeface="+mn-lt"/>
                  </a:rPr>
                  <a:t>Precipitation Occurrence</a:t>
                </a:r>
                <a:endParaRPr lang="en-US" sz="25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3657600" y="2490770"/>
                <a:ext cx="5334000" cy="2219162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tIns="108000" bIns="10800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2400" dirty="0">
                    <a:latin typeface="+mn-lt"/>
                  </a:rPr>
                  <a:t>Length of </a:t>
                </a:r>
                <a:r>
                  <a:rPr lang="en-US" sz="2400" dirty="0" smtClean="0">
                    <a:latin typeface="+mn-lt"/>
                  </a:rPr>
                  <a:t>wet and dry spells</a:t>
                </a:r>
                <a:endParaRPr lang="en-US" sz="2400" dirty="0">
                  <a:latin typeface="+mn-lt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2400" dirty="0" smtClean="0">
                    <a:latin typeface="+mn-lt"/>
                  </a:rPr>
                  <a:t>Occurrence </a:t>
                </a:r>
                <a:r>
                  <a:rPr lang="en-US" sz="2400" dirty="0">
                    <a:latin typeface="+mn-lt"/>
                  </a:rPr>
                  <a:t>of wet </a:t>
                </a:r>
                <a:r>
                  <a:rPr lang="en-US" sz="2400" dirty="0" smtClean="0">
                    <a:latin typeface="+mn-lt"/>
                  </a:rPr>
                  <a:t>day (</a:t>
                </a:r>
                <a:r>
                  <a:rPr lang="en-US" sz="2400" u="sng" dirty="0" smtClean="0">
                    <a:latin typeface="+mn-lt"/>
                  </a:rPr>
                  <a:t>wet-wet</a:t>
                </a:r>
                <a:r>
                  <a:rPr lang="en-US" sz="2400" dirty="0" smtClean="0">
                    <a:latin typeface="+mn-lt"/>
                  </a:rPr>
                  <a:t>: probability </a:t>
                </a:r>
                <a:r>
                  <a:rPr lang="en-US" sz="2400" dirty="0">
                    <a:latin typeface="+mn-lt"/>
                  </a:rPr>
                  <a:t>of a wet day following a wet </a:t>
                </a:r>
                <a:r>
                  <a:rPr lang="en-US" sz="2400" dirty="0" smtClean="0">
                    <a:latin typeface="+mn-lt"/>
                  </a:rPr>
                  <a:t>day; </a:t>
                </a:r>
                <a:r>
                  <a:rPr lang="en-US" sz="2400" u="sng" dirty="0" smtClean="0">
                    <a:latin typeface="+mn-lt"/>
                  </a:rPr>
                  <a:t>wet-dry</a:t>
                </a:r>
                <a:r>
                  <a:rPr lang="en-US" sz="2400" dirty="0" smtClean="0">
                    <a:latin typeface="+mn-lt"/>
                  </a:rPr>
                  <a:t>: probability </a:t>
                </a:r>
                <a:r>
                  <a:rPr lang="en-US" sz="2400" dirty="0">
                    <a:latin typeface="+mn-lt"/>
                  </a:rPr>
                  <a:t>of wet day following a dry day)</a:t>
                </a:r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>
              <a:off x="2378075" y="5181686"/>
              <a:ext cx="122396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ombination of Metrics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228600" y="1219200"/>
            <a:ext cx="254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 b="1">
                <a:latin typeface="Calibri" pitchFamily="34" charset="0"/>
                <a:ea typeface="宋体" pitchFamily="2" charset="-122"/>
              </a:rPr>
              <a:t>Weights of RCM</a:t>
            </a:r>
            <a:r>
              <a:rPr lang="en-CA" sz="2800" b="1" i="1">
                <a:latin typeface="Calibri" pitchFamily="34" charset="0"/>
                <a:ea typeface="宋体" pitchFamily="2" charset="-122"/>
              </a:rPr>
              <a:t>s</a:t>
            </a:r>
            <a:r>
              <a:rPr lang="en-CA" sz="2800" b="1">
                <a:latin typeface="Calibri" pitchFamily="34" charset="0"/>
                <a:ea typeface="宋体" pitchFamily="2" charset="-122"/>
              </a:rPr>
              <a:t>:</a:t>
            </a:r>
            <a:endParaRPr lang="en-US" sz="2800" b="1"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13317" name="Object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66800"/>
            <a:ext cx="1473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4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5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88950" y="4633946"/>
            <a:ext cx="5785522" cy="776287"/>
            <a:chOff x="488950" y="4633946"/>
            <a:chExt cx="5785522" cy="776287"/>
          </a:xfrm>
        </p:grpSpPr>
        <p:sp>
          <p:nvSpPr>
            <p:cNvPr id="13357" name="TextBox 9"/>
            <p:cNvSpPr txBox="1">
              <a:spLocks noChangeArrowheads="1"/>
            </p:cNvSpPr>
            <p:nvPr/>
          </p:nvSpPr>
          <p:spPr bwMode="auto">
            <a:xfrm>
              <a:off x="5029200" y="4633946"/>
              <a:ext cx="1245272" cy="707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4000" b="1" dirty="0">
                  <a:solidFill>
                    <a:srgbClr val="FF0000"/>
                  </a:solidFill>
                </a:rPr>
                <a:t>??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3359" name="TextBox 5"/>
            <p:cNvSpPr txBox="1">
              <a:spLocks noChangeArrowheads="1"/>
            </p:cNvSpPr>
            <p:nvPr/>
          </p:nvSpPr>
          <p:spPr bwMode="auto">
            <a:xfrm>
              <a:off x="488950" y="4791236"/>
              <a:ext cx="2610267" cy="461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CA" sz="2400" dirty="0">
                  <a:latin typeface="Calibri" pitchFamily="34" charset="0"/>
                  <a:ea typeface="宋体" pitchFamily="2" charset="-122"/>
                </a:rPr>
                <a:t>Precipitation:</a:t>
              </a:r>
            </a:p>
          </p:txBody>
        </p:sp>
        <p:pic>
          <p:nvPicPr>
            <p:cNvPr id="12298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4633946"/>
              <a:ext cx="1598613" cy="77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228600" y="2709387"/>
            <a:ext cx="4591050" cy="1481613"/>
            <a:chOff x="228600" y="2876550"/>
            <a:chExt cx="4591050" cy="1481613"/>
          </a:xfrm>
        </p:grpSpPr>
        <p:sp>
          <p:nvSpPr>
            <p:cNvPr id="13353" name="TextBox 5"/>
            <p:cNvSpPr txBox="1">
              <a:spLocks noChangeArrowheads="1"/>
            </p:cNvSpPr>
            <p:nvPr/>
          </p:nvSpPr>
          <p:spPr bwMode="auto">
            <a:xfrm>
              <a:off x="228600" y="2876550"/>
              <a:ext cx="45910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smtClean="0">
                  <a:latin typeface="Calibri" pitchFamily="34" charset="0"/>
                </a:rPr>
                <a:t>Ensemble-based projection:</a:t>
              </a:r>
              <a:endParaRPr lang="en-US" sz="2800" b="1" dirty="0">
                <a:latin typeface="Calibri" pitchFamily="34" charset="0"/>
              </a:endParaRPr>
            </a:p>
          </p:txBody>
        </p:sp>
        <p:sp>
          <p:nvSpPr>
            <p:cNvPr id="13355" name="TextBox 5"/>
            <p:cNvSpPr txBox="1">
              <a:spLocks noChangeArrowheads="1"/>
            </p:cNvSpPr>
            <p:nvPr/>
          </p:nvSpPr>
          <p:spPr bwMode="auto">
            <a:xfrm>
              <a:off x="489068" y="3739186"/>
              <a:ext cx="2610176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CA" sz="2400" dirty="0">
                  <a:latin typeface="Calibri" pitchFamily="34" charset="0"/>
                  <a:ea typeface="宋体" pitchFamily="2" charset="-122"/>
                </a:rPr>
                <a:t>Temperature:</a:t>
              </a:r>
            </a:p>
          </p:txBody>
        </p:sp>
        <p:pic>
          <p:nvPicPr>
            <p:cNvPr id="1229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3581876"/>
              <a:ext cx="1577975" cy="77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850802"/>
              </p:ext>
            </p:extLst>
          </p:nvPr>
        </p:nvGraphicFramePr>
        <p:xfrm>
          <a:off x="5353050" y="975600"/>
          <a:ext cx="3638550" cy="3368675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582227"/>
                <a:gridCol w="815555"/>
                <a:gridCol w="815555"/>
                <a:gridCol w="815555"/>
                <a:gridCol w="609658"/>
              </a:tblGrid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ay</a:t>
                      </a:r>
                      <a:endParaRPr lang="en-US" sz="1600" b="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1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3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2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4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3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3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ENS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1 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2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5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.9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3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.6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4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.1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ombination of Metrics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228600" y="1219200"/>
            <a:ext cx="254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 b="1">
                <a:latin typeface="Calibri" pitchFamily="34" charset="0"/>
                <a:ea typeface="宋体" pitchFamily="2" charset="-122"/>
              </a:rPr>
              <a:t>Weights of RCM</a:t>
            </a:r>
            <a:r>
              <a:rPr lang="en-CA" sz="2800" b="1" i="1">
                <a:latin typeface="Calibri" pitchFamily="34" charset="0"/>
                <a:ea typeface="宋体" pitchFamily="2" charset="-122"/>
              </a:rPr>
              <a:t>s</a:t>
            </a:r>
            <a:r>
              <a:rPr lang="en-CA" sz="2800" b="1">
                <a:latin typeface="Calibri" pitchFamily="34" charset="0"/>
                <a:ea typeface="宋体" pitchFamily="2" charset="-122"/>
              </a:rPr>
              <a:t>:</a:t>
            </a:r>
            <a:endParaRPr lang="en-US" sz="2800" b="1"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15365" name="Object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66800"/>
            <a:ext cx="1473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7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3" name="TextBox 5"/>
          <p:cNvSpPr txBox="1">
            <a:spLocks noChangeArrowheads="1"/>
          </p:cNvSpPr>
          <p:nvPr/>
        </p:nvSpPr>
        <p:spPr bwMode="auto">
          <a:xfrm>
            <a:off x="488950" y="4791075"/>
            <a:ext cx="2609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>
                <a:latin typeface="Calibri" pitchFamily="34" charset="0"/>
                <a:ea typeface="宋体" pitchFamily="2" charset="-122"/>
              </a:rPr>
              <a:t>Precipitatio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819406"/>
              </p:ext>
            </p:extLst>
          </p:nvPr>
        </p:nvGraphicFramePr>
        <p:xfrm>
          <a:off x="5353050" y="974725"/>
          <a:ext cx="3638550" cy="3368675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582227"/>
                <a:gridCol w="815555"/>
                <a:gridCol w="815555"/>
                <a:gridCol w="815555"/>
                <a:gridCol w="609658"/>
              </a:tblGrid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ay</a:t>
                      </a:r>
                      <a:endParaRPr lang="en-US" sz="1600" b="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1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3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2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3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RCM3</a:t>
                      </a:r>
                    </a:p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(w=0.4)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/>
                        <a:t>ENS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1 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6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2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5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</a:rPr>
                        <a:t>2.9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3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6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  <a:tr h="67373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4</a:t>
                      </a:r>
                      <a:endParaRPr lang="en-US" sz="1600" dirty="0"/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kern="12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600" b="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CA" sz="1600" b="1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.1</a:t>
                      </a:r>
                      <a:endParaRPr lang="en-US" sz="1600" b="1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3" marR="36003" marT="45729" marB="45729" anchor="ctr"/>
                </a:tc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70878" y="609600"/>
            <a:ext cx="256352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 smtClean="0">
                <a:solidFill>
                  <a:srgbClr val="FF0000"/>
                </a:solidFill>
              </a:rPr>
              <a:t>For example, W</a:t>
            </a:r>
            <a:r>
              <a:rPr lang="en-CA" b="1" i="1" dirty="0" smtClean="0">
                <a:solidFill>
                  <a:srgbClr val="FF0000"/>
                </a:solidFill>
              </a:rPr>
              <a:t>*</a:t>
            </a:r>
            <a:r>
              <a:rPr lang="en-CA" b="1" dirty="0" smtClean="0">
                <a:solidFill>
                  <a:srgbClr val="FF0000"/>
                </a:solidFill>
              </a:rPr>
              <a:t> = 0.5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28600" y="2709387"/>
            <a:ext cx="4591050" cy="1481613"/>
            <a:chOff x="228600" y="2876550"/>
            <a:chExt cx="4591050" cy="1481613"/>
          </a:xfrm>
        </p:grpSpPr>
        <p:sp>
          <p:nvSpPr>
            <p:cNvPr id="27" name="TextBox 5"/>
            <p:cNvSpPr txBox="1">
              <a:spLocks noChangeArrowheads="1"/>
            </p:cNvSpPr>
            <p:nvPr/>
          </p:nvSpPr>
          <p:spPr bwMode="auto">
            <a:xfrm>
              <a:off x="228600" y="2876550"/>
              <a:ext cx="45910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smtClean="0">
                  <a:latin typeface="Calibri" pitchFamily="34" charset="0"/>
                </a:rPr>
                <a:t>Ensemble-based projection:</a:t>
              </a:r>
              <a:endParaRPr lang="en-US" sz="2800" b="1" dirty="0">
                <a:latin typeface="Calibri" pitchFamily="34" charset="0"/>
              </a:endParaRPr>
            </a:p>
          </p:txBody>
        </p:sp>
        <p:sp>
          <p:nvSpPr>
            <p:cNvPr id="28" name="TextBox 5"/>
            <p:cNvSpPr txBox="1">
              <a:spLocks noChangeArrowheads="1"/>
            </p:cNvSpPr>
            <p:nvPr/>
          </p:nvSpPr>
          <p:spPr bwMode="auto">
            <a:xfrm>
              <a:off x="489068" y="3739186"/>
              <a:ext cx="2610176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CA" sz="2400" dirty="0">
                  <a:latin typeface="Calibri" pitchFamily="34" charset="0"/>
                  <a:ea typeface="宋体" pitchFamily="2" charset="-122"/>
                </a:rPr>
                <a:t>Temperature:</a:t>
              </a:r>
            </a:p>
          </p:txBody>
        </p:sp>
        <p:pic>
          <p:nvPicPr>
            <p:cNvPr id="29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3581876"/>
              <a:ext cx="1577975" cy="77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5240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4648200"/>
            <a:ext cx="4275137" cy="205740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larsw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1575" y="4275138"/>
            <a:ext cx="2257425" cy="2428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1897063"/>
            <a:ext cx="87630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zh-CN" sz="2800" b="1" dirty="0">
                <a:latin typeface="+mn-lt"/>
                <a:ea typeface="黑体" pitchFamily="2" charset="-122"/>
              </a:rPr>
              <a:t>LARS-WG</a:t>
            </a:r>
            <a:endParaRPr lang="en-US" altLang="zh-CN" sz="2800" b="1" dirty="0"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Developed by Semenov and Barrow (1997)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lang="en-US" sz="2400" dirty="0">
                <a:latin typeface="+mn-lt"/>
              </a:rPr>
              <a:t>Alternate </a:t>
            </a:r>
            <a:r>
              <a:rPr lang="en-US" sz="2400" u="sng" dirty="0">
                <a:latin typeface="+mn-lt"/>
              </a:rPr>
              <a:t>wet/dry series </a:t>
            </a:r>
            <a:r>
              <a:rPr lang="en-US" sz="2400" dirty="0">
                <a:latin typeface="+mn-lt"/>
              </a:rPr>
              <a:t>by monthly semi-empirical distributions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+mn-lt"/>
              </a:rPr>
              <a:t> Daily values calculated by Fourier series and normal distribution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latin typeface="+mn-lt"/>
              </a:rPr>
              <a:t> </a:t>
            </a:r>
            <a:r>
              <a:rPr lang="en-CA" sz="2400" dirty="0" smtClean="0">
                <a:latin typeface="+mn-lt"/>
              </a:rPr>
              <a:t>Using </a:t>
            </a:r>
            <a:r>
              <a:rPr lang="en-CA" sz="2400" u="sng" dirty="0" smtClean="0">
                <a:latin typeface="+mn-lt"/>
              </a:rPr>
              <a:t>monthly </a:t>
            </a:r>
            <a:r>
              <a:rPr lang="en-CA" sz="2400" u="sng" dirty="0">
                <a:latin typeface="+mn-lt"/>
              </a:rPr>
              <a:t>shifts</a:t>
            </a:r>
            <a:r>
              <a:rPr lang="en-CA" sz="2400" dirty="0">
                <a:latin typeface="+mn-lt"/>
              </a:rPr>
              <a:t> </a:t>
            </a:r>
            <a:r>
              <a:rPr lang="en-CA" sz="2400" dirty="0" smtClean="0">
                <a:latin typeface="+mn-lt"/>
              </a:rPr>
              <a:t>to </a:t>
            </a:r>
            <a:r>
              <a:rPr lang="en-CA" sz="2400" dirty="0">
                <a:latin typeface="+mn-lt"/>
              </a:rPr>
              <a:t>reflect climate </a:t>
            </a:r>
            <a:r>
              <a:rPr lang="en-CA" sz="2400" dirty="0" smtClean="0">
                <a:latin typeface="+mn-lt"/>
              </a:rPr>
              <a:t>change (from the ensemble)</a:t>
            </a:r>
            <a:endParaRPr lang="en-US" sz="2400" dirty="0">
              <a:latin typeface="+mn-lt"/>
            </a:endParaRPr>
          </a:p>
        </p:txBody>
      </p:sp>
      <p:sp>
        <p:nvSpPr>
          <p:cNvPr id="16388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Stochastic Weather Generator (SWG)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6389" name="TextBox 8"/>
          <p:cNvSpPr txBox="1">
            <a:spLocks noChangeArrowheads="1"/>
          </p:cNvSpPr>
          <p:nvPr/>
        </p:nvSpPr>
        <p:spPr bwMode="auto">
          <a:xfrm>
            <a:off x="381000" y="838200"/>
            <a:ext cx="8382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 b="1" dirty="0">
                <a:latin typeface="Calibri" pitchFamily="34" charset="0"/>
                <a:ea typeface="宋体" pitchFamily="2" charset="-122"/>
              </a:rPr>
              <a:t>SWG</a:t>
            </a:r>
            <a:r>
              <a:rPr lang="en-CA" sz="2400" dirty="0">
                <a:latin typeface="Calibri" pitchFamily="34" charset="0"/>
                <a:ea typeface="宋体" pitchFamily="2" charset="-122"/>
              </a:rPr>
              <a:t>: reproduce observed climate </a:t>
            </a:r>
            <a:r>
              <a:rPr lang="en-CA" sz="2400" u="sng" dirty="0">
                <a:latin typeface="Calibri" pitchFamily="34" charset="0"/>
                <a:ea typeface="宋体" pitchFamily="2" charset="-122"/>
              </a:rPr>
              <a:t>normals</a:t>
            </a:r>
            <a:r>
              <a:rPr lang="en-CA" sz="2400" dirty="0">
                <a:latin typeface="Calibri" pitchFamily="34" charset="0"/>
                <a:ea typeface="宋体" pitchFamily="2" charset="-122"/>
              </a:rPr>
              <a:t>, but not the </a:t>
            </a:r>
            <a:r>
              <a:rPr lang="en-US" sz="2400" dirty="0">
                <a:latin typeface="Calibri" pitchFamily="34" charset="0"/>
              </a:rPr>
              <a:t>actual </a:t>
            </a:r>
            <a:r>
              <a:rPr lang="en-US" sz="2400" u="sng" dirty="0">
                <a:latin typeface="Calibri" pitchFamily="34" charset="0"/>
              </a:rPr>
              <a:t>sequences</a:t>
            </a:r>
            <a:r>
              <a:rPr lang="en-US" sz="2400" dirty="0">
                <a:latin typeface="Calibri" pitchFamily="34" charset="0"/>
              </a:rPr>
              <a:t> of single events</a:t>
            </a:r>
            <a:endParaRPr lang="en-US" sz="2400" dirty="0">
              <a:latin typeface="Calibri" pitchFamily="34" charset="0"/>
              <a:ea typeface="宋体" pitchFamily="2" charset="-122"/>
            </a:endParaRPr>
          </a:p>
          <a:p>
            <a:pPr eaLnBrk="1" hangingPunct="1"/>
            <a:endParaRPr lang="en-US" sz="2400" dirty="0">
              <a:solidFill>
                <a:srgbClr val="FF0000"/>
              </a:solidFill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33888" y="4275138"/>
            <a:ext cx="3567112" cy="24304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1"/>
          <p:cNvGrpSpPr>
            <a:grpSpLocks/>
          </p:cNvGrpSpPr>
          <p:nvPr/>
        </p:nvGrpSpPr>
        <p:grpSpPr bwMode="auto">
          <a:xfrm>
            <a:off x="746125" y="4025900"/>
            <a:ext cx="7900988" cy="2755900"/>
            <a:chOff x="755576" y="2060848"/>
            <a:chExt cx="7900987" cy="2755900"/>
          </a:xfrm>
        </p:grpSpPr>
        <p:pic>
          <p:nvPicPr>
            <p:cNvPr id="17416" name="Picture 13" descr="TLS_three subfigues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2060848"/>
              <a:ext cx="7900987" cy="2755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417" name="Group 9"/>
            <p:cNvGrpSpPr>
              <a:grpSpLocks/>
            </p:cNvGrpSpPr>
            <p:nvPr/>
          </p:nvGrpSpPr>
          <p:grpSpPr bwMode="auto">
            <a:xfrm>
              <a:off x="2426395" y="3212976"/>
              <a:ext cx="769530" cy="409514"/>
              <a:chOff x="2426395" y="3217739"/>
              <a:chExt cx="769530" cy="409514"/>
            </a:xfrm>
          </p:grpSpPr>
          <p:sp>
            <p:nvSpPr>
              <p:cNvPr id="23" name="TextBox 5"/>
              <p:cNvSpPr txBox="1"/>
              <p:nvPr/>
            </p:nvSpPr>
            <p:spPr bwMode="auto">
              <a:xfrm>
                <a:off x="2426395" y="3527226"/>
                <a:ext cx="501740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New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 bwMode="auto">
              <a:xfrm>
                <a:off x="2727848" y="3217739"/>
                <a:ext cx="468077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Old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</p:grpSp>
        <p:grpSp>
          <p:nvGrpSpPr>
            <p:cNvPr id="17418" name="Group 10"/>
            <p:cNvGrpSpPr>
              <a:grpSpLocks/>
            </p:cNvGrpSpPr>
            <p:nvPr/>
          </p:nvGrpSpPr>
          <p:grpSpPr bwMode="auto">
            <a:xfrm>
              <a:off x="5170126" y="3217738"/>
              <a:ext cx="774292" cy="407133"/>
              <a:chOff x="2421633" y="3217739"/>
              <a:chExt cx="774292" cy="407133"/>
            </a:xfrm>
          </p:grpSpPr>
          <p:sp>
            <p:nvSpPr>
              <p:cNvPr id="20" name="TextBox 19"/>
              <p:cNvSpPr txBox="1"/>
              <p:nvPr/>
            </p:nvSpPr>
            <p:spPr bwMode="auto">
              <a:xfrm>
                <a:off x="2421633" y="3524845"/>
                <a:ext cx="501740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New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 bwMode="auto">
              <a:xfrm>
                <a:off x="2727848" y="3217739"/>
                <a:ext cx="468077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Old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</p:grpSp>
        <p:grpSp>
          <p:nvGrpSpPr>
            <p:cNvPr id="17419" name="Group 13"/>
            <p:cNvGrpSpPr>
              <a:grpSpLocks/>
            </p:cNvGrpSpPr>
            <p:nvPr/>
          </p:nvGrpSpPr>
          <p:grpSpPr bwMode="auto">
            <a:xfrm>
              <a:off x="7823040" y="3217738"/>
              <a:ext cx="774292" cy="409514"/>
              <a:chOff x="2421633" y="3217739"/>
              <a:chExt cx="774292" cy="409514"/>
            </a:xfrm>
          </p:grpSpPr>
          <p:sp>
            <p:nvSpPr>
              <p:cNvPr id="17" name="TextBox 16"/>
              <p:cNvSpPr txBox="1"/>
              <p:nvPr/>
            </p:nvSpPr>
            <p:spPr bwMode="auto">
              <a:xfrm>
                <a:off x="2421633" y="3527226"/>
                <a:ext cx="501740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New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 bwMode="auto">
              <a:xfrm>
                <a:off x="2727848" y="3217739"/>
                <a:ext cx="468077" cy="100027"/>
              </a:xfrm>
              <a:prstGeom prst="rect">
                <a:avLst/>
              </a:prstGeom>
              <a:solidFill>
                <a:schemeClr val="bg1"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CA" sz="650" b="1" dirty="0">
                    <a:solidFill>
                      <a:srgbClr val="333333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  <a:latin typeface="Arial" pitchFamily="34" charset="0"/>
                    <a:ea typeface="宋体" pitchFamily="2" charset="-122"/>
                    <a:cs typeface="Arial" pitchFamily="34" charset="0"/>
                  </a:rPr>
                  <a:t>Old Willows</a:t>
                </a:r>
                <a:endParaRPr lang="en-US" sz="650" b="1" dirty="0">
                  <a:solidFill>
                    <a:srgbClr val="333333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Arial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</p:grpSp>
      </p:grpSp>
      <p:sp>
        <p:nvSpPr>
          <p:cNvPr id="17411" name="TextBox 15"/>
          <p:cNvSpPr txBox="1">
            <a:spLocks noChangeArrowheads="1"/>
          </p:cNvSpPr>
          <p:nvPr/>
        </p:nvSpPr>
        <p:spPr bwMode="auto">
          <a:xfrm>
            <a:off x="0" y="0"/>
            <a:ext cx="92964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>
                <a:solidFill>
                  <a:schemeClr val="bg1"/>
                </a:solidFill>
                <a:latin typeface="Calibri" pitchFamily="34" charset="0"/>
              </a:rPr>
              <a:t>Study </a:t>
            </a:r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Area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1741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630238"/>
            <a:ext cx="381635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5965825" y="2971800"/>
            <a:ext cx="144463" cy="144463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TextBox 25"/>
          <p:cNvSpPr txBox="1"/>
          <p:nvPr/>
        </p:nvSpPr>
        <p:spPr bwMode="auto">
          <a:xfrm>
            <a:off x="731838" y="762000"/>
            <a:ext cx="3733800" cy="3046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defRPr/>
            </a:pPr>
            <a:r>
              <a:rPr lang="en-CA" sz="24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The Assiniboia Watershed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Area: 49.7 km</a:t>
            </a:r>
            <a:r>
              <a:rPr lang="en-CA" sz="2400" baseline="30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2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Elevation: 693 -773 m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Land use: farming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Soil: Chenozemics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Annual T: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3.9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ﾟ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C</a:t>
            </a:r>
            <a:endParaRPr lang="en-CA" sz="240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Annual P: 393 mm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Annual PET: 1135 mm</a:t>
            </a:r>
          </a:p>
        </p:txBody>
      </p:sp>
      <p:sp>
        <p:nvSpPr>
          <p:cNvPr id="10" name="Down Arrow 9"/>
          <p:cNvSpPr/>
          <p:nvPr/>
        </p:nvSpPr>
        <p:spPr>
          <a:xfrm>
            <a:off x="5846763" y="3238500"/>
            <a:ext cx="381000" cy="693738"/>
          </a:xfrm>
          <a:prstGeom prst="down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Data Collec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2400" y="685800"/>
            <a:ext cx="60960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zh-CN" sz="2800" b="1" dirty="0">
                <a:latin typeface="+mn-lt"/>
                <a:ea typeface="黑体" pitchFamily="2" charset="-122"/>
              </a:rPr>
              <a:t>RCMs</a:t>
            </a:r>
            <a:endParaRPr lang="en-US" altLang="zh-CN" sz="2800" b="1" dirty="0"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lang="en-US" sz="2400" dirty="0">
                <a:latin typeface="+mn-lt"/>
              </a:rPr>
              <a:t>CRCM, OURANOS, Canada (</a:t>
            </a:r>
            <a:r>
              <a:rPr lang="en-US" sz="2400" dirty="0" smtClean="0">
                <a:latin typeface="+mn-lt"/>
              </a:rPr>
              <a:t>DAI &amp; NARCCAP)</a:t>
            </a:r>
            <a:endParaRPr lang="en-US" sz="2400" dirty="0">
              <a:latin typeface="+mn-lt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lang="en-US" sz="2400" dirty="0">
                <a:latin typeface="+mn-lt"/>
              </a:rPr>
              <a:t>HRM3, Hadley Centre, UK (</a:t>
            </a: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NARCCAP</a:t>
            </a:r>
            <a:r>
              <a:rPr lang="en-US" sz="2400" dirty="0">
                <a:latin typeface="+mn-lt"/>
              </a:rPr>
              <a:t>)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+mn-lt"/>
              </a:rPr>
              <a:t> RCM3, UC Santa Cruz, US (</a:t>
            </a: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NARCCAP</a:t>
            </a:r>
            <a:r>
              <a:rPr lang="en-US" sz="2400" dirty="0">
                <a:latin typeface="+mn-lt"/>
              </a:rPr>
              <a:t>)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+mn-lt"/>
              </a:rPr>
              <a:t> WRFG, PNNL, US (</a:t>
            </a: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NARCCAP</a:t>
            </a:r>
            <a:r>
              <a:rPr lang="en-US" sz="2400" dirty="0">
                <a:latin typeface="+mn-lt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4800600"/>
            <a:ext cx="57912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zh-CN" sz="2800" b="1" dirty="0">
                <a:latin typeface="+mn-lt"/>
                <a:ea typeface="黑体" pitchFamily="2" charset="-122"/>
              </a:rPr>
              <a:t>Projection</a:t>
            </a:r>
            <a:endParaRPr lang="en-US" altLang="zh-CN" sz="2800" b="1" dirty="0"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Baseline: 1971–2000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Future: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2041–2070 (A2)</a:t>
            </a: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lang="en-CA" altLang="zh-CN" sz="24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Models: </a:t>
            </a:r>
            <a:r>
              <a:rPr lang="en-US" sz="2400" dirty="0" smtClean="0">
                <a:latin typeface="+mn-lt"/>
              </a:rPr>
              <a:t>CGCM3/CRCM, HadCM3/HRM3,  CCSM/WRFG, GFDL/RCM3</a:t>
            </a:r>
            <a:endParaRPr lang="en-US" sz="2400" dirty="0">
              <a:latin typeface="+mn-lt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2743200"/>
            <a:ext cx="51816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rIns="3600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zh-CN" sz="2800" b="1" dirty="0">
                <a:latin typeface="+mn-lt"/>
                <a:ea typeface="黑体" pitchFamily="2" charset="-122"/>
              </a:rPr>
              <a:t>Validation</a:t>
            </a:r>
            <a:endParaRPr lang="en-US" altLang="zh-CN" sz="2800" b="1" dirty="0">
              <a:latin typeface="+mn-lt"/>
              <a:ea typeface="黑体" pitchFamily="2" charset="-122"/>
            </a:endParaRPr>
          </a:p>
          <a:p>
            <a:pPr marL="173038" indent="-1730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Driving data: NCEP II (1974-2003) </a:t>
            </a:r>
          </a:p>
          <a:p>
            <a:pPr marL="216000" indent="-216000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Observation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data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: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Canada 10-km gridded </a:t>
            </a:r>
            <a:r>
              <a:rPr lang="en-US" sz="2400" dirty="0" smtClean="0">
                <a:latin typeface="+mn-lt"/>
              </a:rPr>
              <a:t>dataset (</a:t>
            </a:r>
            <a:r>
              <a:rPr lang="en-US" sz="2400" dirty="0">
                <a:latin typeface="+mn-lt"/>
              </a:rPr>
              <a:t>1961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–</a:t>
            </a:r>
            <a:r>
              <a:rPr lang="en-US" sz="2400" dirty="0">
                <a:latin typeface="+mn-lt"/>
              </a:rPr>
              <a:t>2003), produced by AAFC &amp; NRC</a:t>
            </a:r>
          </a:p>
        </p:txBody>
      </p:sp>
      <p:pic>
        <p:nvPicPr>
          <p:cNvPr id="18438" name="Picture 9" descr="Map of Canada showing climate station loca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81150"/>
            <a:ext cx="3725863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1" descr="Map of Canada showing point location grid at 10 kilometre spacing, sou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7" y="4827588"/>
            <a:ext cx="3725863" cy="149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>
                <a:solidFill>
                  <a:schemeClr val="bg1"/>
                </a:solidFill>
                <a:latin typeface="Calibri" pitchFamily="34" charset="0"/>
              </a:rPr>
              <a:t>Results: Evaluation of RCMs and Ensemble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19459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933450"/>
            <a:ext cx="87058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Projection of Climate Change (by ensemble)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limate Change Predicted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862013"/>
          <a:ext cx="8458198" cy="505935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935896"/>
                <a:gridCol w="1140837"/>
                <a:gridCol w="1141813"/>
                <a:gridCol w="1140837"/>
                <a:gridCol w="1141813"/>
                <a:gridCol w="1478501"/>
                <a:gridCol w="1478501"/>
              </a:tblGrid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onth</a:t>
                      </a:r>
                      <a:endParaRPr lang="en-US" sz="20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</a:t>
                      </a:r>
                      <a:r>
                        <a:rPr lang="en-US" sz="2000" baseline="-25000">
                          <a:effectLst/>
                        </a:rPr>
                        <a:t>min</a:t>
                      </a:r>
                      <a:r>
                        <a:rPr lang="en-US" sz="2000" baseline="30000">
                          <a:effectLst/>
                        </a:rPr>
                        <a:t>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</a:t>
                      </a:r>
                      <a:r>
                        <a:rPr lang="en-US" sz="2000" baseline="-25000">
                          <a:effectLst/>
                        </a:rPr>
                        <a:t>max</a:t>
                      </a:r>
                      <a:r>
                        <a:rPr lang="en-US" sz="2000" baseline="30000">
                          <a:effectLst/>
                        </a:rPr>
                        <a:t>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</a:t>
                      </a:r>
                      <a:r>
                        <a:rPr lang="en-US" sz="2000" baseline="-25000">
                          <a:effectLst/>
                        </a:rPr>
                        <a:t>std</a:t>
                      </a:r>
                      <a:r>
                        <a:rPr lang="en-US" sz="2000" baseline="30000">
                          <a:effectLst/>
                        </a:rPr>
                        <a:t>*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ecip</a:t>
                      </a:r>
                      <a:r>
                        <a:rPr lang="en-US" sz="2000" baseline="30000">
                          <a:effectLst/>
                        </a:rPr>
                        <a:t>*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et Spell</a:t>
                      </a:r>
                      <a:r>
                        <a:rPr lang="en-US" sz="2000" baseline="30000">
                          <a:effectLst/>
                        </a:rPr>
                        <a:t>*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ry Spell</a:t>
                      </a:r>
                      <a:r>
                        <a:rPr lang="en-US" sz="2000" baseline="30000">
                          <a:effectLst/>
                        </a:rPr>
                        <a:t>**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51576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Jan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4.91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3.88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15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0.36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 0.27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-0.27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Feb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66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06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6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0.24</a:t>
                      </a:r>
                      <a:endParaRPr lang="en-US" sz="2000" b="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5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ar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32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15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2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15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23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pr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3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58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35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22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ay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9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4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-0.38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0.20</a:t>
                      </a:r>
                      <a:endParaRPr lang="en-US" sz="2000" b="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 0.21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Jun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.2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6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-0.08</a:t>
                      </a:r>
                      <a:endParaRPr lang="en-US" sz="2000" b="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 0.28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51576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Jul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3.66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73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2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3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7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17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ug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4.04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3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0.79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1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ep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.09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2.88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26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-0.29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-0.11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2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Oct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88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60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-0.25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8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0.02</a:t>
                      </a:r>
                      <a:endParaRPr lang="en-US" sz="2000" b="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ov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.47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3.12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 0.27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2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1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effectLst/>
                        </a:rPr>
                        <a:t> 0.26</a:t>
                      </a:r>
                      <a:endParaRPr lang="en-US" sz="20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ec</a:t>
                      </a:r>
                      <a:endParaRPr lang="en-US" sz="20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.36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.53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 0.02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-0.04</a:t>
                      </a:r>
                      <a:endParaRPr lang="en-US" sz="2000" b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</a:rPr>
                        <a:t> 0.13</a:t>
                      </a:r>
                      <a:endParaRPr lang="en-US" sz="2000" b="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63017">
                <a:tc>
                  <a:txBody>
                    <a:bodyPr/>
                    <a:lstStyle/>
                    <a:p>
                      <a:pPr algn="l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nnual</a:t>
                      </a:r>
                      <a:endParaRPr lang="en-US" sz="20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.07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24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-0.11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0.09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0.03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0.01</a:t>
                      </a:r>
                      <a:endParaRPr lang="en-US" sz="2000" b="1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6107113"/>
            <a:ext cx="419893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Note: </a:t>
            </a:r>
            <a:r>
              <a:rPr lang="en-US" baseline="30000" dirty="0">
                <a:latin typeface="+mn-lt"/>
              </a:rPr>
              <a:t>* </a:t>
            </a:r>
            <a:r>
              <a:rPr lang="en-US" dirty="0">
                <a:latin typeface="+mn-lt"/>
              </a:rPr>
              <a:t>absolute change; </a:t>
            </a:r>
            <a:r>
              <a:rPr lang="en-US" baseline="30000" dirty="0">
                <a:latin typeface="+mn-lt"/>
              </a:rPr>
              <a:t>** </a:t>
            </a:r>
            <a:r>
              <a:rPr lang="en-US" dirty="0">
                <a:latin typeface="+mn-lt"/>
              </a:rPr>
              <a:t>relative chan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Results: Validation of LARS-WG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limate Change Predicted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2150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696200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  <a:ea typeface="黑体" pitchFamily="49" charset="-122"/>
              </a:rPr>
              <a:t>The Canadian Prairies</a:t>
            </a:r>
          </a:p>
        </p:txBody>
      </p:sp>
      <p:grpSp>
        <p:nvGrpSpPr>
          <p:cNvPr id="3075" name="Group 1"/>
          <p:cNvGrpSpPr>
            <a:grpSpLocks/>
          </p:cNvGrpSpPr>
          <p:nvPr/>
        </p:nvGrpSpPr>
        <p:grpSpPr bwMode="auto">
          <a:xfrm>
            <a:off x="76200" y="914400"/>
            <a:ext cx="8839200" cy="2384523"/>
            <a:chOff x="152400" y="914413"/>
            <a:chExt cx="8839200" cy="2384117"/>
          </a:xfrm>
        </p:grpSpPr>
        <p:pic>
          <p:nvPicPr>
            <p:cNvPr id="8" name="Picture 7" descr="prairies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52400" y="914413"/>
              <a:ext cx="6553200" cy="232846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125" name="TextBox 12"/>
            <p:cNvSpPr txBox="1">
              <a:spLocks noChangeArrowheads="1"/>
            </p:cNvSpPr>
            <p:nvPr/>
          </p:nvSpPr>
          <p:spPr bwMode="auto">
            <a:xfrm>
              <a:off x="6858000" y="990600"/>
              <a:ext cx="2133600" cy="230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3038" indent="-173038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CA" sz="2400" dirty="0" smtClean="0">
                  <a:latin typeface="Calibri" pitchFamily="34" charset="0"/>
                  <a:ea typeface="宋体" pitchFamily="2" charset="-122"/>
                </a:rPr>
                <a:t>520,000 km</a:t>
              </a:r>
              <a:r>
                <a:rPr lang="en-CA" sz="2400" baseline="30000" dirty="0" smtClean="0">
                  <a:latin typeface="Calibri" pitchFamily="34" charset="0"/>
                  <a:ea typeface="宋体" pitchFamily="2" charset="-122"/>
                </a:rPr>
                <a:t>2</a:t>
              </a: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US" sz="2400" dirty="0" smtClean="0">
                  <a:latin typeface="Calibri" pitchFamily="34" charset="0"/>
                </a:rPr>
                <a:t>Breadbasket </a:t>
              </a:r>
            </a:p>
            <a:p>
              <a:pPr marL="0" indent="0" eaLnBrk="1" hangingPunct="1">
                <a:buClr>
                  <a:srgbClr val="FF0000"/>
                </a:buClr>
                <a:defRPr/>
              </a:pPr>
              <a:r>
                <a:rPr lang="en-US" sz="2400" dirty="0" smtClean="0">
                  <a:latin typeface="Calibri" pitchFamily="34" charset="0"/>
                </a:rPr>
                <a:t>   of Canada</a:t>
              </a:r>
              <a:endParaRPr lang="en-CA" sz="2400" dirty="0" smtClean="0">
                <a:latin typeface="Calibri" pitchFamily="34" charset="0"/>
                <a:ea typeface="宋体" pitchFamily="2" charset="-122"/>
              </a:endParaRP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US" sz="2400" dirty="0" smtClean="0">
                  <a:latin typeface="Calibri" pitchFamily="34" charset="0"/>
                </a:rPr>
                <a:t>Critical ecosystem services</a:t>
              </a:r>
              <a:endParaRPr lang="en-US" sz="2400" dirty="0" smtClean="0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6200" y="3668713"/>
            <a:ext cx="9182100" cy="2786062"/>
            <a:chOff x="152400" y="3668256"/>
            <a:chExt cx="9182100" cy="2786063"/>
          </a:xfrm>
        </p:grpSpPr>
        <p:pic>
          <p:nvPicPr>
            <p:cNvPr id="9" name="Picture 8" descr="prairies_internal drainage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52400" y="4125456"/>
              <a:ext cx="6553200" cy="232886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078" name="TextBox 9"/>
            <p:cNvSpPr txBox="1">
              <a:spLocks noChangeArrowheads="1"/>
            </p:cNvSpPr>
            <p:nvPr/>
          </p:nvSpPr>
          <p:spPr bwMode="auto">
            <a:xfrm>
              <a:off x="6858000" y="3722687"/>
              <a:ext cx="2476500" cy="2677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36000">
              <a:spAutoFit/>
            </a:bodyPr>
            <a:lstStyle>
              <a:lvl1pPr marL="173038" indent="-173038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CA" sz="2400" dirty="0">
                  <a:latin typeface="Calibri" pitchFamily="34" charset="0"/>
                  <a:ea typeface="宋体" pitchFamily="2" charset="-122"/>
                </a:rPr>
                <a:t>&lt;100 km</a:t>
              </a:r>
              <a:r>
                <a:rPr lang="en-CA" sz="2400" baseline="30000" dirty="0">
                  <a:latin typeface="Calibri" pitchFamily="34" charset="0"/>
                  <a:ea typeface="宋体" pitchFamily="2" charset="-122"/>
                </a:rPr>
                <a:t>2</a:t>
              </a: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400" dirty="0">
                  <a:latin typeface="Calibri" pitchFamily="34" charset="0"/>
                </a:rPr>
                <a:t>Semi-arid climate</a:t>
              </a:r>
              <a:endParaRPr lang="en-CA" sz="2400" dirty="0">
                <a:latin typeface="Calibri" pitchFamily="34" charset="0"/>
                <a:ea typeface="宋体" pitchFamily="2" charset="-122"/>
              </a:endParaRP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400" dirty="0" smtClean="0">
                  <a:latin typeface="Calibri" pitchFamily="34" charset="0"/>
                </a:rPr>
                <a:t>Snow-dominated </a:t>
              </a:r>
              <a:r>
                <a:rPr lang="en-US" sz="2400" dirty="0">
                  <a:latin typeface="Calibri" pitchFamily="34" charset="0"/>
                </a:rPr>
                <a:t>hydrology</a:t>
              </a: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400" dirty="0" smtClean="0">
                  <a:latin typeface="Calibri" pitchFamily="34" charset="0"/>
                </a:rPr>
                <a:t>Agriculture</a:t>
              </a:r>
            </a:p>
            <a:p>
              <a:pPr eaLnBrk="1" hangingPunct="1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CA" sz="2400" dirty="0" smtClean="0">
                  <a:latin typeface="Calibri" pitchFamily="34" charset="0"/>
                  <a:ea typeface="宋体" pitchFamily="2" charset="-122"/>
                </a:rPr>
                <a:t>Sensitive to climate change</a:t>
              </a:r>
              <a:endParaRPr lang="en-US" sz="2400" dirty="0"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3079" name="Group 4"/>
            <p:cNvGrpSpPr>
              <a:grpSpLocks/>
            </p:cNvGrpSpPr>
            <p:nvPr/>
          </p:nvGrpSpPr>
          <p:grpSpPr bwMode="auto">
            <a:xfrm>
              <a:off x="608165" y="3668256"/>
              <a:ext cx="5378400" cy="1339200"/>
              <a:chOff x="608165" y="3668256"/>
              <a:chExt cx="5378400" cy="1339200"/>
            </a:xfrm>
          </p:grpSpPr>
          <p:pic>
            <p:nvPicPr>
              <p:cNvPr id="3080" name="Picture 1"/>
              <p:cNvPicPr preferRelativeResize="0"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8165" y="3668256"/>
                <a:ext cx="1792800" cy="133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1" name="Picture 2"/>
              <p:cNvPicPr preferRelativeResize="0"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965" y="3668256"/>
                <a:ext cx="1792800" cy="133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2" name="Picture 8"/>
              <p:cNvPicPr preferRelativeResize="0"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93765" y="3668256"/>
                <a:ext cx="1792800" cy="133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Results: Projection of Climate Change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limate Change Predicted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2253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762000"/>
            <a:ext cx="432435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762000"/>
            <a:ext cx="433387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3648075"/>
            <a:ext cx="432435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3648075"/>
            <a:ext cx="433387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57200" y="1371600"/>
            <a:ext cx="86868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US" sz="2800" b="1" dirty="0">
                <a:latin typeface="+mn-lt"/>
              </a:rPr>
              <a:t> RCM performance</a:t>
            </a:r>
          </a:p>
          <a:p>
            <a:pPr marL="457200" indent="-288925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+mn-lt"/>
              </a:rPr>
              <a:t>Warm bias in winter temperature </a:t>
            </a:r>
          </a:p>
          <a:p>
            <a:pPr marL="457200" indent="-288925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>
                <a:latin typeface="+mn-lt"/>
              </a:rPr>
              <a:t>D</a:t>
            </a:r>
            <a:r>
              <a:rPr lang="en-US" sz="2800" dirty="0" smtClean="0">
                <a:latin typeface="+mn-lt"/>
              </a:rPr>
              <a:t>ry bias in summer rainfall</a:t>
            </a:r>
            <a:endParaRPr lang="en-US" sz="2800" dirty="0">
              <a:latin typeface="+mn-lt"/>
            </a:endParaRPr>
          </a:p>
          <a:p>
            <a:pPr marL="457200" indent="-288925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>
                <a:latin typeface="+mn-lt"/>
              </a:rPr>
              <a:t>Misinterpretation of prairie </a:t>
            </a:r>
            <a:r>
              <a:rPr lang="en-US" sz="2800" dirty="0" smtClean="0">
                <a:latin typeface="+mn-lt"/>
              </a:rPr>
              <a:t>landscape (small wetlands)</a:t>
            </a:r>
          </a:p>
          <a:p>
            <a:pPr marL="168275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defRPr/>
            </a:pPr>
            <a:endParaRPr lang="en-US" sz="2000" dirty="0">
              <a:latin typeface="+mn-lt"/>
            </a:endParaRPr>
          </a:p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US" sz="2800" b="1" dirty="0">
                <a:latin typeface="+mn-lt"/>
              </a:rPr>
              <a:t> </a:t>
            </a:r>
            <a:r>
              <a:rPr lang="en-US" sz="2800" b="1" dirty="0" smtClean="0">
                <a:latin typeface="+mn-lt"/>
              </a:rPr>
              <a:t>Further improvement</a:t>
            </a:r>
            <a:r>
              <a:rPr lang="en-US" sz="2800" dirty="0" smtClean="0">
                <a:latin typeface="+mn-lt"/>
              </a:rPr>
              <a:t> </a:t>
            </a:r>
            <a:endParaRPr lang="en-US" sz="2800" dirty="0">
              <a:latin typeface="+mn-lt"/>
            </a:endParaRP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+mn-lt"/>
              </a:rPr>
              <a:t>Weighting scheme (</a:t>
            </a:r>
            <a:r>
              <a:rPr lang="en-CA" sz="2800" dirty="0" smtClean="0">
                <a:latin typeface="+mn-lt"/>
              </a:rPr>
              <a:t>threshold of precipitation occurrence; multicriteria assessment)</a:t>
            </a:r>
            <a:endParaRPr lang="en-US" sz="2800" dirty="0">
              <a:latin typeface="+mn-lt"/>
            </a:endParaRP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800" dirty="0" smtClean="0">
                <a:latin typeface="+mn-lt"/>
              </a:rPr>
              <a:t>Sample </a:t>
            </a:r>
            <a:r>
              <a:rPr lang="en-CA" sz="2800" dirty="0">
                <a:latin typeface="+mn-lt"/>
              </a:rPr>
              <a:t>size </a:t>
            </a:r>
            <a:r>
              <a:rPr lang="en-CA" sz="2800" dirty="0" smtClean="0">
                <a:latin typeface="+mn-lt"/>
              </a:rPr>
              <a:t>(models </a:t>
            </a:r>
            <a:r>
              <a:rPr lang="en-CA" sz="2800" dirty="0">
                <a:latin typeface="+mn-lt"/>
              </a:rPr>
              <a:t>and scenarios</a:t>
            </a:r>
            <a:r>
              <a:rPr lang="en-CA" sz="2800" dirty="0" smtClean="0">
                <a:latin typeface="+mn-lt"/>
              </a:rPr>
              <a:t>)</a:t>
            </a: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800" dirty="0" smtClean="0">
                <a:latin typeface="+mn-lt"/>
              </a:rPr>
              <a:t>Multi-site weather generator</a:t>
            </a:r>
            <a:endParaRPr lang="en-CA" sz="2800" dirty="0">
              <a:latin typeface="+mn-lt"/>
            </a:endParaRPr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Discussion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609600"/>
            <a:ext cx="2362200" cy="176937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"/>
          <p:cNvGrpSpPr>
            <a:grpSpLocks/>
          </p:cNvGrpSpPr>
          <p:nvPr/>
        </p:nvGrpSpPr>
        <p:grpSpPr bwMode="auto">
          <a:xfrm>
            <a:off x="1371600" y="990600"/>
            <a:ext cx="6477000" cy="5410200"/>
            <a:chOff x="1295400" y="685800"/>
            <a:chExt cx="6477000" cy="5410200"/>
          </a:xfrm>
        </p:grpSpPr>
        <p:grpSp>
          <p:nvGrpSpPr>
            <p:cNvPr id="24580" name="Group 150"/>
            <p:cNvGrpSpPr>
              <a:grpSpLocks/>
            </p:cNvGrpSpPr>
            <p:nvPr/>
          </p:nvGrpSpPr>
          <p:grpSpPr bwMode="auto">
            <a:xfrm>
              <a:off x="1905000" y="5715000"/>
              <a:ext cx="5715000" cy="381000"/>
              <a:chOff x="1600200" y="5715000"/>
              <a:chExt cx="5715000" cy="3810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1600200" y="5715000"/>
                <a:ext cx="5715000" cy="3810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634" name="TextBox 30"/>
              <p:cNvSpPr txBox="1">
                <a:spLocks noChangeArrowheads="1"/>
              </p:cNvSpPr>
              <p:nvPr/>
            </p:nvSpPr>
            <p:spPr bwMode="auto">
              <a:xfrm>
                <a:off x="1981200" y="5715000"/>
                <a:ext cx="50292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sz="1600">
                    <a:latin typeface="Calibri" pitchFamily="34" charset="0"/>
                  </a:rPr>
                  <a:t>Surface data (topography, bathymetry, soil, land use, etc.)</a:t>
                </a:r>
                <a:endParaRPr lang="en-US" sz="1600">
                  <a:latin typeface="Calibri" pitchFamily="34" charset="0"/>
                </a:endParaRPr>
              </a:p>
            </p:txBody>
          </p:sp>
        </p:grpSp>
        <p:sp>
          <p:nvSpPr>
            <p:cNvPr id="4" name="Rounded Rectangle 3"/>
            <p:cNvSpPr/>
            <p:nvPr/>
          </p:nvSpPr>
          <p:spPr>
            <a:xfrm>
              <a:off x="4800600" y="3581400"/>
              <a:ext cx="2971800" cy="1676400"/>
            </a:xfrm>
            <a:prstGeom prst="roundRect">
              <a:avLst/>
            </a:prstGeom>
            <a:solidFill>
              <a:srgbClr val="99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4724400" y="1600200"/>
              <a:ext cx="2971800" cy="1143000"/>
            </a:xfrm>
            <a:prstGeom prst="roundRect">
              <a:avLst/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295400" y="1981200"/>
              <a:ext cx="1371600" cy="3048000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84" name="TextBox 6"/>
            <p:cNvSpPr txBox="1">
              <a:spLocks noChangeArrowheads="1"/>
            </p:cNvSpPr>
            <p:nvPr/>
          </p:nvSpPr>
          <p:spPr bwMode="auto">
            <a:xfrm>
              <a:off x="1371600" y="2640450"/>
              <a:ext cx="12192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600">
                  <a:latin typeface="Calibri" pitchFamily="34" charset="0"/>
                </a:rPr>
                <a:t>Hydrological modu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4585" name="TextBox 7"/>
            <p:cNvSpPr txBox="1">
              <a:spLocks noChangeArrowheads="1"/>
            </p:cNvSpPr>
            <p:nvPr/>
          </p:nvSpPr>
          <p:spPr bwMode="auto">
            <a:xfrm>
              <a:off x="1371600" y="3987225"/>
              <a:ext cx="12192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600">
                  <a:latin typeface="Calibri" pitchFamily="34" charset="0"/>
                </a:rPr>
                <a:t>Biochemical modu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9" name="Up Arrow 8"/>
            <p:cNvSpPr/>
            <p:nvPr/>
          </p:nvSpPr>
          <p:spPr>
            <a:xfrm rot="10800000">
              <a:off x="1524000" y="3378200"/>
              <a:ext cx="304800" cy="5334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Up Arrow 9"/>
            <p:cNvSpPr/>
            <p:nvPr/>
          </p:nvSpPr>
          <p:spPr>
            <a:xfrm>
              <a:off x="2057400" y="3378200"/>
              <a:ext cx="304800" cy="5334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88" name="TextBox 10"/>
            <p:cNvSpPr txBox="1">
              <a:spLocks noChangeArrowheads="1"/>
            </p:cNvSpPr>
            <p:nvPr/>
          </p:nvSpPr>
          <p:spPr bwMode="auto">
            <a:xfrm>
              <a:off x="5029200" y="3886200"/>
              <a:ext cx="838200" cy="583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600">
                  <a:latin typeface="Calibri" pitchFamily="34" charset="0"/>
                </a:rPr>
                <a:t>N Cyc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4589" name="TextBox 11"/>
            <p:cNvSpPr txBox="1">
              <a:spLocks noChangeArrowheads="1"/>
            </p:cNvSpPr>
            <p:nvPr/>
          </p:nvSpPr>
          <p:spPr bwMode="auto">
            <a:xfrm>
              <a:off x="5029200" y="4572000"/>
              <a:ext cx="838200" cy="583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600">
                  <a:latin typeface="Calibri" pitchFamily="34" charset="0"/>
                </a:rPr>
                <a:t>P Cyc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4590" name="TextBox 12"/>
            <p:cNvSpPr txBox="1">
              <a:spLocks noChangeArrowheads="1"/>
            </p:cNvSpPr>
            <p:nvPr/>
          </p:nvSpPr>
          <p:spPr bwMode="auto">
            <a:xfrm>
              <a:off x="6628800" y="4572000"/>
              <a:ext cx="8388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600">
                  <a:latin typeface="Calibri" pitchFamily="34" charset="0"/>
                </a:rPr>
                <a:t>DO </a:t>
              </a:r>
            </a:p>
            <a:p>
              <a:pPr algn="ctr" eaLnBrk="1" hangingPunct="1"/>
              <a:r>
                <a:rPr lang="en-CA" sz="1600">
                  <a:latin typeface="Calibri" pitchFamily="34" charset="0"/>
                </a:rPr>
                <a:t>Balanc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4591" name="TextBox 13"/>
            <p:cNvSpPr txBox="1">
              <a:spLocks noChangeArrowheads="1"/>
            </p:cNvSpPr>
            <p:nvPr/>
          </p:nvSpPr>
          <p:spPr bwMode="auto">
            <a:xfrm>
              <a:off x="6628800" y="3886200"/>
              <a:ext cx="8388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600">
                  <a:latin typeface="Calibri" pitchFamily="34" charset="0"/>
                </a:rPr>
                <a:t>Phyto. </a:t>
              </a:r>
            </a:p>
            <a:p>
              <a:pPr algn="ctr" eaLnBrk="1" hangingPunct="1"/>
              <a:r>
                <a:rPr lang="en-CA" sz="1600">
                  <a:latin typeface="Calibri" pitchFamily="34" charset="0"/>
                </a:rPr>
                <a:t>Kinetics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5" name="Quad Arrow Callout 14"/>
            <p:cNvSpPr/>
            <p:nvPr/>
          </p:nvSpPr>
          <p:spPr>
            <a:xfrm rot="2700000">
              <a:off x="5978525" y="4256088"/>
              <a:ext cx="533400" cy="533400"/>
            </a:xfrm>
            <a:prstGeom prst="quadArrow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93" name="TextBox 15"/>
            <p:cNvSpPr txBox="1">
              <a:spLocks noChangeArrowheads="1"/>
            </p:cNvSpPr>
            <p:nvPr/>
          </p:nvSpPr>
          <p:spPr bwMode="auto">
            <a:xfrm>
              <a:off x="4876800" y="2006025"/>
              <a:ext cx="12954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r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600">
                  <a:latin typeface="Calibri" pitchFamily="34" charset="0"/>
                </a:rPr>
                <a:t>Hydrodynamic modu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4594" name="TextBox 16"/>
            <p:cNvSpPr txBox="1">
              <a:spLocks noChangeArrowheads="1"/>
            </p:cNvSpPr>
            <p:nvPr/>
          </p:nvSpPr>
          <p:spPr bwMode="auto">
            <a:xfrm>
              <a:off x="6534150" y="2006025"/>
              <a:ext cx="9144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600">
                  <a:latin typeface="Calibri" pitchFamily="34" charset="0"/>
                </a:rPr>
                <a:t>Thermal module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8" name="Left-Right Arrow 17"/>
            <p:cNvSpPr/>
            <p:nvPr/>
          </p:nvSpPr>
          <p:spPr>
            <a:xfrm>
              <a:off x="6248400" y="2222500"/>
              <a:ext cx="228600" cy="1524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96" name="TextBox 18"/>
            <p:cNvSpPr txBox="1">
              <a:spLocks noChangeArrowheads="1"/>
            </p:cNvSpPr>
            <p:nvPr/>
          </p:nvSpPr>
          <p:spPr bwMode="auto">
            <a:xfrm>
              <a:off x="3200400" y="1752600"/>
              <a:ext cx="9906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200">
                  <a:latin typeface="Calibri" pitchFamily="34" charset="0"/>
                </a:rPr>
                <a:t>Overland</a:t>
              </a:r>
            </a:p>
            <a:p>
              <a:pPr eaLnBrk="1" hangingPunct="1"/>
              <a:r>
                <a:rPr lang="en-CA" sz="1200">
                  <a:latin typeface="Calibri" pitchFamily="34" charset="0"/>
                </a:rPr>
                <a:t>Flow (Q, T)</a:t>
              </a:r>
              <a:endParaRPr lang="en-US" sz="1200">
                <a:latin typeface="Calibri" pitchFamily="34" charset="0"/>
              </a:endParaRPr>
            </a:p>
          </p:txBody>
        </p:sp>
        <p:sp>
          <p:nvSpPr>
            <p:cNvPr id="24597" name="TextBox 19"/>
            <p:cNvSpPr txBox="1">
              <a:spLocks noChangeArrowheads="1"/>
            </p:cNvSpPr>
            <p:nvPr/>
          </p:nvSpPr>
          <p:spPr bwMode="auto">
            <a:xfrm>
              <a:off x="3200400" y="2408366"/>
              <a:ext cx="990600" cy="4924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200">
                  <a:latin typeface="Calibri" pitchFamily="34" charset="0"/>
                </a:rPr>
                <a:t>Lateral</a:t>
              </a:r>
            </a:p>
            <a:p>
              <a:pPr eaLnBrk="1" hangingPunct="1"/>
              <a:r>
                <a:rPr lang="en-CA" sz="1400">
                  <a:latin typeface="Calibri" pitchFamily="34" charset="0"/>
                </a:rPr>
                <a:t>Flow (Q, T)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24598" name="TextBox 20"/>
            <p:cNvSpPr txBox="1">
              <a:spLocks noChangeArrowheads="1"/>
            </p:cNvSpPr>
            <p:nvPr/>
          </p:nvSpPr>
          <p:spPr bwMode="auto">
            <a:xfrm>
              <a:off x="3200400" y="3124200"/>
              <a:ext cx="9906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200">
                  <a:latin typeface="Calibri" pitchFamily="34" charset="0"/>
                </a:rPr>
                <a:t>Channel</a:t>
              </a:r>
            </a:p>
            <a:p>
              <a:pPr eaLnBrk="1" hangingPunct="1"/>
              <a:r>
                <a:rPr lang="en-CA" sz="1200">
                  <a:latin typeface="Calibri" pitchFamily="34" charset="0"/>
                </a:rPr>
                <a:t>Flow (Q, T)</a:t>
              </a:r>
              <a:endParaRPr lang="en-US" sz="1200">
                <a:latin typeface="Calibri" pitchFamily="34" charset="0"/>
              </a:endParaRPr>
            </a:p>
          </p:txBody>
        </p:sp>
        <p:sp>
          <p:nvSpPr>
            <p:cNvPr id="24599" name="TextBox 21"/>
            <p:cNvSpPr txBox="1">
              <a:spLocks noChangeArrowheads="1"/>
            </p:cNvSpPr>
            <p:nvPr/>
          </p:nvSpPr>
          <p:spPr bwMode="auto">
            <a:xfrm>
              <a:off x="3048000" y="3871555"/>
              <a:ext cx="12954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200">
                  <a:latin typeface="Calibri" pitchFamily="34" charset="0"/>
                </a:rPr>
                <a:t>Point Loading (N, P, DO, BOD)</a:t>
              </a:r>
              <a:endParaRPr lang="en-US" sz="1200">
                <a:latin typeface="Calibri" pitchFamily="34" charset="0"/>
              </a:endParaRPr>
            </a:p>
          </p:txBody>
        </p:sp>
        <p:sp>
          <p:nvSpPr>
            <p:cNvPr id="24600" name="TextBox 22"/>
            <p:cNvSpPr txBox="1">
              <a:spLocks noChangeArrowheads="1"/>
            </p:cNvSpPr>
            <p:nvPr/>
          </p:nvSpPr>
          <p:spPr bwMode="auto">
            <a:xfrm>
              <a:off x="3048000" y="4485620"/>
              <a:ext cx="12954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1200">
                  <a:latin typeface="Calibri" pitchFamily="34" charset="0"/>
                </a:rPr>
                <a:t>Diffusive Loading (N, P, DO, BOD)</a:t>
              </a:r>
              <a:endParaRPr lang="en-US" sz="1200">
                <a:latin typeface="Calibri" pitchFamily="34" charset="0"/>
              </a:endParaRPr>
            </a:p>
          </p:txBody>
        </p:sp>
        <p:cxnSp>
          <p:nvCxnSpPr>
            <p:cNvPr id="24" name="Elbow Connector 23"/>
            <p:cNvCxnSpPr>
              <a:stCxn id="24585" idx="3"/>
              <a:endCxn id="24600" idx="1"/>
            </p:cNvCxnSpPr>
            <p:nvPr/>
          </p:nvCxnSpPr>
          <p:spPr>
            <a:xfrm>
              <a:off x="2590800" y="4279900"/>
              <a:ext cx="457200" cy="436563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lbow Connector 24"/>
            <p:cNvCxnSpPr>
              <a:stCxn id="24585" idx="3"/>
              <a:endCxn id="24599" idx="1"/>
            </p:cNvCxnSpPr>
            <p:nvPr/>
          </p:nvCxnSpPr>
          <p:spPr>
            <a:xfrm flipV="1">
              <a:off x="2590800" y="4102100"/>
              <a:ext cx="457200" cy="1778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3" name="TextBox 25"/>
            <p:cNvSpPr txBox="1">
              <a:spLocks noChangeArrowheads="1"/>
            </p:cNvSpPr>
            <p:nvPr/>
          </p:nvSpPr>
          <p:spPr bwMode="auto">
            <a:xfrm>
              <a:off x="5105400" y="2971801"/>
              <a:ext cx="838200" cy="2769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200">
                  <a:latin typeface="Calibri" pitchFamily="34" charset="0"/>
                </a:rPr>
                <a:t>Vel, Depth</a:t>
              </a:r>
              <a:endParaRPr lang="en-US" sz="1200">
                <a:latin typeface="Calibri" pitchFamily="34" charset="0"/>
              </a:endParaRPr>
            </a:p>
          </p:txBody>
        </p:sp>
        <p:sp>
          <p:nvSpPr>
            <p:cNvPr id="24604" name="TextBox 26"/>
            <p:cNvSpPr txBox="1">
              <a:spLocks noChangeArrowheads="1"/>
            </p:cNvSpPr>
            <p:nvPr/>
          </p:nvSpPr>
          <p:spPr bwMode="auto">
            <a:xfrm>
              <a:off x="6553200" y="2971801"/>
              <a:ext cx="990600" cy="2769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CA" sz="1200">
                  <a:latin typeface="Calibri" pitchFamily="34" charset="0"/>
                </a:rPr>
                <a:t>Water T</a:t>
              </a:r>
              <a:endParaRPr lang="en-US" sz="1200">
                <a:latin typeface="Calibri" pitchFamily="34" charset="0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5400000">
              <a:off x="5334000" y="2781300"/>
              <a:ext cx="38258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606" name="Group 151"/>
            <p:cNvGrpSpPr>
              <a:grpSpLocks/>
            </p:cNvGrpSpPr>
            <p:nvPr/>
          </p:nvGrpSpPr>
          <p:grpSpPr bwMode="auto">
            <a:xfrm>
              <a:off x="1905000" y="685800"/>
              <a:ext cx="5715000" cy="381000"/>
              <a:chOff x="1600200" y="5715000"/>
              <a:chExt cx="5715000" cy="381000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600200" y="5715000"/>
                <a:ext cx="5715000" cy="3810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632" name="TextBox 54"/>
              <p:cNvSpPr txBox="1">
                <a:spLocks noChangeArrowheads="1"/>
              </p:cNvSpPr>
              <p:nvPr/>
            </p:nvSpPr>
            <p:spPr bwMode="auto">
              <a:xfrm>
                <a:off x="1600200" y="5715000"/>
                <a:ext cx="55626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CA" sz="1600">
                    <a:latin typeface="Calibri" pitchFamily="34" charset="0"/>
                  </a:rPr>
                  <a:t>Meteorological  data (Tmp, Wind, Hum, Rad, Precip, Cloud, etc.)</a:t>
                </a:r>
                <a:endParaRPr lang="en-US" sz="1600">
                  <a:latin typeface="Calibri" pitchFamily="34" charset="0"/>
                </a:endParaRPr>
              </a:p>
            </p:txBody>
          </p:sp>
        </p:grpSp>
        <p:grpSp>
          <p:nvGrpSpPr>
            <p:cNvPr id="24607" name="Group 154"/>
            <p:cNvGrpSpPr>
              <a:grpSpLocks/>
            </p:cNvGrpSpPr>
            <p:nvPr/>
          </p:nvGrpSpPr>
          <p:grpSpPr bwMode="auto">
            <a:xfrm>
              <a:off x="1333500" y="1219200"/>
              <a:ext cx="1295400" cy="381000"/>
              <a:chOff x="1600200" y="5715000"/>
              <a:chExt cx="5715000" cy="38100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600200" y="5715000"/>
                <a:ext cx="5715000" cy="3810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630" name="TextBox 52"/>
              <p:cNvSpPr txBox="1">
                <a:spLocks noChangeArrowheads="1"/>
              </p:cNvSpPr>
              <p:nvPr/>
            </p:nvSpPr>
            <p:spPr bwMode="auto">
              <a:xfrm>
                <a:off x="1600200" y="5715000"/>
                <a:ext cx="55626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CA" sz="1600">
                    <a:latin typeface="Calibri" pitchFamily="34" charset="0"/>
                  </a:rPr>
                  <a:t>Water Use</a:t>
                </a:r>
                <a:endParaRPr lang="en-US" sz="1600">
                  <a:latin typeface="Calibri" pitchFamily="34" charset="0"/>
                </a:endParaRPr>
              </a:p>
            </p:txBody>
          </p:sp>
        </p:grpSp>
        <p:cxnSp>
          <p:nvCxnSpPr>
            <p:cNvPr id="31" name="Elbow Connector 30"/>
            <p:cNvCxnSpPr>
              <a:stCxn id="24632" idx="1"/>
              <a:endCxn id="6" idx="1"/>
            </p:cNvCxnSpPr>
            <p:nvPr/>
          </p:nvCxnSpPr>
          <p:spPr>
            <a:xfrm rot="10800000" flipV="1">
              <a:off x="1295400" y="855663"/>
              <a:ext cx="609600" cy="2649537"/>
            </a:xfrm>
            <a:prstGeom prst="bentConnector3">
              <a:avLst>
                <a:gd name="adj1" fmla="val 137500"/>
              </a:avLst>
            </a:prstGeom>
            <a:ln w="254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lbow Connector 31"/>
            <p:cNvCxnSpPr>
              <a:stCxn id="54" idx="3"/>
              <a:endCxn id="5" idx="3"/>
            </p:cNvCxnSpPr>
            <p:nvPr/>
          </p:nvCxnSpPr>
          <p:spPr>
            <a:xfrm>
              <a:off x="7620000" y="876300"/>
              <a:ext cx="76200" cy="1295400"/>
            </a:xfrm>
            <a:prstGeom prst="bentConnector3">
              <a:avLst>
                <a:gd name="adj1" fmla="val 654546"/>
              </a:avLst>
            </a:prstGeom>
            <a:ln w="254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lbow Connector 32"/>
            <p:cNvCxnSpPr>
              <a:stCxn id="54" idx="3"/>
              <a:endCxn id="4" idx="3"/>
            </p:cNvCxnSpPr>
            <p:nvPr/>
          </p:nvCxnSpPr>
          <p:spPr>
            <a:xfrm>
              <a:off x="7620000" y="876300"/>
              <a:ext cx="152400" cy="3543300"/>
            </a:xfrm>
            <a:prstGeom prst="bentConnector3">
              <a:avLst>
                <a:gd name="adj1" fmla="val 331818"/>
              </a:avLst>
            </a:prstGeom>
            <a:ln w="254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/>
            <p:cNvCxnSpPr>
              <a:stCxn id="56" idx="1"/>
              <a:endCxn id="6" idx="1"/>
            </p:cNvCxnSpPr>
            <p:nvPr/>
          </p:nvCxnSpPr>
          <p:spPr>
            <a:xfrm rot="10800000">
              <a:off x="1295400" y="3505200"/>
              <a:ext cx="609600" cy="2400300"/>
            </a:xfrm>
            <a:prstGeom prst="bentConnector3">
              <a:avLst>
                <a:gd name="adj1" fmla="val 137500"/>
              </a:avLst>
            </a:prstGeom>
            <a:ln w="254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lbow Connector 34"/>
            <p:cNvCxnSpPr>
              <a:stCxn id="56" idx="3"/>
              <a:endCxn id="4" idx="3"/>
            </p:cNvCxnSpPr>
            <p:nvPr/>
          </p:nvCxnSpPr>
          <p:spPr>
            <a:xfrm flipV="1">
              <a:off x="7620000" y="4419600"/>
              <a:ext cx="152400" cy="1485900"/>
            </a:xfrm>
            <a:prstGeom prst="bentConnector3">
              <a:avLst>
                <a:gd name="adj1" fmla="val 331818"/>
              </a:avLst>
            </a:prstGeom>
            <a:ln w="254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lbow Connector 194"/>
            <p:cNvCxnSpPr/>
            <p:nvPr/>
          </p:nvCxnSpPr>
          <p:spPr>
            <a:xfrm>
              <a:off x="2632075" y="1389063"/>
              <a:ext cx="3616325" cy="211137"/>
            </a:xfrm>
            <a:prstGeom prst="bentConnector2">
              <a:avLst/>
            </a:prstGeom>
            <a:ln w="317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52" idx="2"/>
              <a:endCxn id="6" idx="0"/>
            </p:cNvCxnSpPr>
            <p:nvPr/>
          </p:nvCxnSpPr>
          <p:spPr>
            <a:xfrm rot="5400000">
              <a:off x="1790701" y="1790700"/>
              <a:ext cx="381000" cy="3175"/>
            </a:xfrm>
            <a:prstGeom prst="straightConnector1">
              <a:avLst/>
            </a:prstGeom>
            <a:ln w="317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15" name="TextBox 37"/>
            <p:cNvSpPr txBox="1">
              <a:spLocks noChangeArrowheads="1"/>
            </p:cNvSpPr>
            <p:nvPr/>
          </p:nvSpPr>
          <p:spPr bwMode="auto">
            <a:xfrm>
              <a:off x="1311166" y="2085277"/>
              <a:ext cx="1295400" cy="50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ts val="1600"/>
                </a:lnSpc>
              </a:pPr>
              <a:r>
                <a:rPr lang="en-CA" sz="1600" b="1">
                  <a:latin typeface="Calibri" pitchFamily="34" charset="0"/>
                </a:rPr>
                <a:t>Watershed Model</a:t>
              </a:r>
              <a:endParaRPr lang="en-US" sz="1600" b="1">
                <a:latin typeface="Calibri" pitchFamily="34" charset="0"/>
              </a:endParaRPr>
            </a:p>
          </p:txBody>
        </p:sp>
        <p:sp>
          <p:nvSpPr>
            <p:cNvPr id="24616" name="TextBox 38"/>
            <p:cNvSpPr txBox="1">
              <a:spLocks noChangeArrowheads="1"/>
            </p:cNvSpPr>
            <p:nvPr/>
          </p:nvSpPr>
          <p:spPr bwMode="auto">
            <a:xfrm>
              <a:off x="4905702" y="1644869"/>
              <a:ext cx="2514600" cy="297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ts val="1600"/>
                </a:lnSpc>
              </a:pPr>
              <a:r>
                <a:rPr lang="en-CA" sz="1600" b="1">
                  <a:latin typeface="Calibri" pitchFamily="34" charset="0"/>
                </a:rPr>
                <a:t>Hydrodynamic Model</a:t>
              </a:r>
              <a:endParaRPr lang="en-US" sz="1600" b="1">
                <a:latin typeface="Calibri" pitchFamily="34" charset="0"/>
              </a:endParaRPr>
            </a:p>
          </p:txBody>
        </p:sp>
        <p:sp>
          <p:nvSpPr>
            <p:cNvPr id="24617" name="TextBox 39"/>
            <p:cNvSpPr txBox="1">
              <a:spLocks noChangeArrowheads="1"/>
            </p:cNvSpPr>
            <p:nvPr/>
          </p:nvSpPr>
          <p:spPr bwMode="auto">
            <a:xfrm>
              <a:off x="4953000" y="3581400"/>
              <a:ext cx="2514600" cy="297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ts val="1600"/>
                </a:lnSpc>
              </a:pPr>
              <a:r>
                <a:rPr lang="en-CA" sz="1600" b="1">
                  <a:latin typeface="Calibri" pitchFamily="34" charset="0"/>
                </a:rPr>
                <a:t>Eutrophication Model</a:t>
              </a:r>
              <a:endParaRPr lang="en-US" sz="1600" b="1">
                <a:latin typeface="Calibri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rot="5400000">
              <a:off x="6820694" y="2780506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/>
            <p:cNvCxnSpPr>
              <a:stCxn id="24598" idx="3"/>
              <a:endCxn id="5" idx="1"/>
            </p:cNvCxnSpPr>
            <p:nvPr/>
          </p:nvCxnSpPr>
          <p:spPr>
            <a:xfrm flipV="1">
              <a:off x="4191000" y="2171700"/>
              <a:ext cx="533400" cy="11826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Elbow Connector 42"/>
            <p:cNvCxnSpPr>
              <a:stCxn id="24596" idx="3"/>
              <a:endCxn id="5" idx="1"/>
            </p:cNvCxnSpPr>
            <p:nvPr/>
          </p:nvCxnSpPr>
          <p:spPr>
            <a:xfrm>
              <a:off x="4191000" y="1982788"/>
              <a:ext cx="533400" cy="188912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Elbow Connector 43"/>
            <p:cNvCxnSpPr>
              <a:stCxn id="24597" idx="3"/>
              <a:endCxn id="5" idx="1"/>
            </p:cNvCxnSpPr>
            <p:nvPr/>
          </p:nvCxnSpPr>
          <p:spPr>
            <a:xfrm flipV="1">
              <a:off x="4191000" y="2171700"/>
              <a:ext cx="533400" cy="482600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lbow Connector 44"/>
            <p:cNvCxnSpPr>
              <a:stCxn id="24584" idx="3"/>
              <a:endCxn id="24598" idx="1"/>
            </p:cNvCxnSpPr>
            <p:nvPr/>
          </p:nvCxnSpPr>
          <p:spPr>
            <a:xfrm>
              <a:off x="2590800" y="2932113"/>
              <a:ext cx="609600" cy="422275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lbow Connector 45"/>
            <p:cNvCxnSpPr>
              <a:stCxn id="24584" idx="3"/>
              <a:endCxn id="24597" idx="1"/>
            </p:cNvCxnSpPr>
            <p:nvPr/>
          </p:nvCxnSpPr>
          <p:spPr>
            <a:xfrm flipV="1">
              <a:off x="2590800" y="2654300"/>
              <a:ext cx="609600" cy="277813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Elbow Connector 46"/>
            <p:cNvCxnSpPr>
              <a:stCxn id="24584" idx="3"/>
              <a:endCxn id="24596" idx="1"/>
            </p:cNvCxnSpPr>
            <p:nvPr/>
          </p:nvCxnSpPr>
          <p:spPr>
            <a:xfrm flipV="1">
              <a:off x="2590800" y="1982788"/>
              <a:ext cx="609600" cy="949325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4343400" y="4114800"/>
              <a:ext cx="457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4343400" y="4691063"/>
              <a:ext cx="4572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5362576" y="3392487"/>
              <a:ext cx="32385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847682" y="3393281"/>
              <a:ext cx="32385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579" name="TextBox 57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700" b="1">
                <a:solidFill>
                  <a:schemeClr val="bg1"/>
                </a:solidFill>
                <a:latin typeface="Calibri" pitchFamily="34" charset="0"/>
              </a:rPr>
              <a:t>Multi-level Watershed-reservoir Modeling System (</a:t>
            </a:r>
            <a:r>
              <a:rPr lang="en-CA" sz="2700" b="1">
                <a:solidFill>
                  <a:schemeClr val="bg1"/>
                </a:solidFill>
                <a:latin typeface="Calibri" pitchFamily="34" charset="0"/>
              </a:rPr>
              <a:t>MWRMS</a:t>
            </a:r>
            <a:r>
              <a:rPr lang="en-US" sz="2700" b="1">
                <a:solidFill>
                  <a:schemeClr val="bg1"/>
                </a:solidFill>
                <a:latin typeface="Calibri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0" y="0"/>
            <a:ext cx="37338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ereological Data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25603" name="Group 23"/>
          <p:cNvGrpSpPr>
            <a:grpSpLocks/>
          </p:cNvGrpSpPr>
          <p:nvPr/>
        </p:nvGrpSpPr>
        <p:grpSpPr bwMode="auto">
          <a:xfrm>
            <a:off x="4060825" y="2057400"/>
            <a:ext cx="5033963" cy="4724400"/>
            <a:chOff x="4078942" y="1981200"/>
            <a:chExt cx="5033682" cy="4724400"/>
          </a:xfrm>
        </p:grpSpPr>
        <p:grpSp>
          <p:nvGrpSpPr>
            <p:cNvPr id="25617" name="Group 19"/>
            <p:cNvGrpSpPr>
              <a:grpSpLocks/>
            </p:cNvGrpSpPr>
            <p:nvPr/>
          </p:nvGrpSpPr>
          <p:grpSpPr bwMode="auto">
            <a:xfrm>
              <a:off x="4191000" y="2088704"/>
              <a:ext cx="4800600" cy="4155231"/>
              <a:chOff x="4191000" y="2617800"/>
              <a:chExt cx="4800600" cy="4155231"/>
            </a:xfrm>
          </p:grpSpPr>
          <p:pic>
            <p:nvPicPr>
              <p:cNvPr id="25620" name="Picture 8" descr="imagesCAKF4UQX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91000" y="2617800"/>
                <a:ext cx="2736000" cy="1936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1" name="Picture 12" descr="DSC09004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91000" y="4724400"/>
                <a:ext cx="2736000" cy="2048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2" name="Picture 16" descr="!DSC09013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73153" y="2617800"/>
                <a:ext cx="1918447" cy="2557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3" name="Picture 18" descr="!IMG_1189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73153" y="5332963"/>
                <a:ext cx="1918447" cy="14400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5618" name="TextBox 21"/>
            <p:cNvSpPr txBox="1">
              <a:spLocks noChangeArrowheads="1"/>
            </p:cNvSpPr>
            <p:nvPr/>
          </p:nvSpPr>
          <p:spPr bwMode="auto">
            <a:xfrm>
              <a:off x="4114800" y="6243935"/>
              <a:ext cx="48006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>
                  <a:latin typeface="Calibri" pitchFamily="34" charset="0"/>
                </a:rPr>
                <a:t>49.61° N, 105.87° W, </a:t>
              </a:r>
              <a:r>
                <a:rPr lang="en-CA" sz="2200">
                  <a:latin typeface="Calibri" pitchFamily="34" charset="0"/>
                </a:rPr>
                <a:t>Vantage Pro2-6162</a:t>
              </a:r>
              <a:endParaRPr lang="en-US" sz="2200" b="1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078942" y="1981200"/>
              <a:ext cx="5033682" cy="4724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25604" name="Group 30"/>
          <p:cNvGrpSpPr>
            <a:grpSpLocks/>
          </p:cNvGrpSpPr>
          <p:nvPr/>
        </p:nvGrpSpPr>
        <p:grpSpPr bwMode="auto">
          <a:xfrm>
            <a:off x="76200" y="788988"/>
            <a:ext cx="3998913" cy="4316412"/>
            <a:chOff x="76200" y="990600"/>
            <a:chExt cx="3999248" cy="4315968"/>
          </a:xfrm>
        </p:grpSpPr>
        <p:pic>
          <p:nvPicPr>
            <p:cNvPr id="25614" name="Picture 3" descr="weather_stations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990600"/>
              <a:ext cx="3877056" cy="4315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Notched Right Arrow 27"/>
            <p:cNvSpPr/>
            <p:nvPr/>
          </p:nvSpPr>
          <p:spPr>
            <a:xfrm>
              <a:off x="1590802" y="1236637"/>
              <a:ext cx="2484646" cy="228576"/>
            </a:xfrm>
            <a:prstGeom prst="notchedRightArrow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" name="Notched Right Arrow 28"/>
            <p:cNvSpPr/>
            <p:nvPr/>
          </p:nvSpPr>
          <p:spPr>
            <a:xfrm>
              <a:off x="2667217" y="3831933"/>
              <a:ext cx="1374890" cy="228576"/>
            </a:xfrm>
            <a:prstGeom prst="notched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5605" name="TextBox 29"/>
          <p:cNvSpPr txBox="1">
            <a:spLocks noChangeArrowheads="1"/>
          </p:cNvSpPr>
          <p:nvPr/>
        </p:nvSpPr>
        <p:spPr bwMode="auto">
          <a:xfrm>
            <a:off x="0" y="5181600"/>
            <a:ext cx="411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b="1">
                <a:latin typeface="Calibri" pitchFamily="34" charset="0"/>
                <a:ea typeface="宋体" pitchFamily="2" charset="-122"/>
              </a:rPr>
              <a:t>Temperature, precipitation,</a:t>
            </a:r>
          </a:p>
          <a:p>
            <a:pPr eaLnBrk="1" hangingPunct="1"/>
            <a:r>
              <a:rPr lang="en-CA" sz="2400" b="1">
                <a:latin typeface="Calibri" pitchFamily="34" charset="0"/>
                <a:ea typeface="宋体" pitchFamily="2" charset="-122"/>
              </a:rPr>
              <a:t>wind direction &amp; speed, humidity, radiation, pressure</a:t>
            </a:r>
          </a:p>
          <a:p>
            <a:pPr eaLnBrk="1" hangingPunct="1"/>
            <a:r>
              <a:rPr lang="en-CA" sz="2400">
                <a:latin typeface="Calibri" pitchFamily="34" charset="0"/>
                <a:ea typeface="宋体" pitchFamily="2" charset="-122"/>
              </a:rPr>
              <a:t>(Daily or 30-min)</a:t>
            </a:r>
            <a:endParaRPr lang="en-US" sz="24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5606" name="TextBox 32"/>
          <p:cNvSpPr txBox="1">
            <a:spLocks noChangeArrowheads="1"/>
          </p:cNvSpPr>
          <p:nvPr/>
        </p:nvSpPr>
        <p:spPr bwMode="auto">
          <a:xfrm>
            <a:off x="5943600" y="419100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 b="1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2009-2010</a:t>
            </a:r>
            <a:endParaRPr lang="en-US" sz="2800" b="1">
              <a:solidFill>
                <a:srgbClr val="FF0000"/>
              </a:solidFill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25607" name="Group 35"/>
          <p:cNvGrpSpPr>
            <a:grpSpLocks/>
          </p:cNvGrpSpPr>
          <p:nvPr/>
        </p:nvGrpSpPr>
        <p:grpSpPr bwMode="auto">
          <a:xfrm>
            <a:off x="4060825" y="71438"/>
            <a:ext cx="5032375" cy="1905000"/>
            <a:chOff x="4061013" y="71716"/>
            <a:chExt cx="5032800" cy="1905000"/>
          </a:xfrm>
        </p:grpSpPr>
        <p:pic>
          <p:nvPicPr>
            <p:cNvPr id="25608" name="Picture 5" descr="airport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300316"/>
              <a:ext cx="1828800" cy="1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6" descr="airport2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1400" y="300316"/>
              <a:ext cx="1600200" cy="1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0" name="TextBox 7"/>
            <p:cNvSpPr txBox="1">
              <a:spLocks noChangeArrowheads="1"/>
            </p:cNvSpPr>
            <p:nvPr/>
          </p:nvSpPr>
          <p:spPr bwMode="auto">
            <a:xfrm>
              <a:off x="4213413" y="1519517"/>
              <a:ext cx="4267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>
                  <a:latin typeface="Calibri" pitchFamily="34" charset="0"/>
                </a:rPr>
                <a:t>49.73° N, 105.95° W, STN# 4020286</a:t>
              </a:r>
              <a:endParaRPr lang="en-US" sz="2200" b="1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61013" y="71716"/>
              <a:ext cx="5032800" cy="19050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25612" name="Picture 9" descr="http://t2.gstatic.com/images?q=tbn:ANd9GcQQZsswwvmIJxCkUIIDbqIRccgS0hRytGWHnEYqPF04Ufg7BwY&amp;t=1&amp;usg=__LlOLlzITiG1D73-c15K3UJw9whk=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304800"/>
              <a:ext cx="1378353" cy="121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3" name="TextBox 31"/>
            <p:cNvSpPr txBox="1">
              <a:spLocks noChangeArrowheads="1"/>
            </p:cNvSpPr>
            <p:nvPr/>
          </p:nvSpPr>
          <p:spPr bwMode="auto">
            <a:xfrm>
              <a:off x="5867400" y="685800"/>
              <a:ext cx="1828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800" b="1">
                  <a:solidFill>
                    <a:srgbClr val="00FF00"/>
                  </a:solidFill>
                  <a:latin typeface="Calibri" pitchFamily="34" charset="0"/>
                  <a:ea typeface="宋体" pitchFamily="2" charset="-122"/>
                </a:rPr>
                <a:t>1960-2010</a:t>
              </a:r>
              <a:endParaRPr lang="en-US" sz="2800" b="1">
                <a:solidFill>
                  <a:srgbClr val="00FF00"/>
                </a:solidFill>
                <a:latin typeface="Calibri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7"/>
          <p:cNvGrpSpPr>
            <a:grpSpLocks/>
          </p:cNvGrpSpPr>
          <p:nvPr/>
        </p:nvGrpSpPr>
        <p:grpSpPr bwMode="auto">
          <a:xfrm>
            <a:off x="563563" y="2682875"/>
            <a:ext cx="7102475" cy="2955925"/>
            <a:chOff x="1021080" y="2682240"/>
            <a:chExt cx="7101840" cy="2956560"/>
          </a:xfrm>
        </p:grpSpPr>
        <p:pic>
          <p:nvPicPr>
            <p:cNvPr id="26637" name="Picture 24" descr="hydrology_monitoring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1080" y="2682240"/>
              <a:ext cx="7101840" cy="295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2514783" y="3428525"/>
              <a:ext cx="2971534" cy="15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7" name="TextBox 1"/>
          <p:cNvSpPr txBox="1">
            <a:spLocks noChangeArrowheads="1"/>
          </p:cNvSpPr>
          <p:nvPr/>
        </p:nvSpPr>
        <p:spPr bwMode="auto">
          <a:xfrm>
            <a:off x="0" y="0"/>
            <a:ext cx="37338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Hydrolocial Data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152400" y="5867400"/>
            <a:ext cx="8329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B050"/>
              </a:buClr>
              <a:buFont typeface="Wingdings" pitchFamily="2" charset="2"/>
              <a:buChar char="§"/>
            </a:pPr>
            <a:r>
              <a:rPr lang="en-CA" sz="2400">
                <a:latin typeface="Calibri" pitchFamily="34" charset="0"/>
                <a:ea typeface="宋体" pitchFamily="2" charset="-122"/>
              </a:rPr>
              <a:t>Assiniboia water plant station: weekly water level, 1978 - 2010 </a:t>
            </a:r>
          </a:p>
          <a:p>
            <a:pPr eaLnBrk="1" hangingPunct="1">
              <a:buClr>
                <a:srgbClr val="00B050"/>
              </a:buClr>
              <a:buFont typeface="Wingdings" pitchFamily="2" charset="2"/>
              <a:buChar char="§"/>
            </a:pPr>
            <a:r>
              <a:rPr lang="en-CA" sz="2400">
                <a:latin typeface="Calibri" pitchFamily="34" charset="0"/>
                <a:ea typeface="宋体" pitchFamily="2" charset="-122"/>
              </a:rPr>
              <a:t>PFRA station: daily inflow rate, 1976 – 2003</a:t>
            </a:r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152400" y="1009650"/>
            <a:ext cx="502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>
                <a:latin typeface="Calibri" pitchFamily="34" charset="0"/>
              </a:rPr>
              <a:t>Automatic water logger (WL16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>
                <a:latin typeface="Calibri" pitchFamily="34" charset="0"/>
              </a:rPr>
              <a:t>Water level &amp; temperature (30-min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>
                <a:latin typeface="Calibri" pitchFamily="34" charset="0"/>
              </a:rPr>
              <a:t>2009 - 2011 </a:t>
            </a:r>
            <a:endParaRPr lang="en-US" sz="2400" b="1"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26630" name="Group 23"/>
          <p:cNvGrpSpPr>
            <a:grpSpLocks/>
          </p:cNvGrpSpPr>
          <p:nvPr/>
        </p:nvGrpSpPr>
        <p:grpSpPr bwMode="auto">
          <a:xfrm>
            <a:off x="5183188" y="125413"/>
            <a:ext cx="3808412" cy="3989387"/>
            <a:chOff x="5162461" y="55861"/>
            <a:chExt cx="3808800" cy="3988800"/>
          </a:xfrm>
        </p:grpSpPr>
        <p:grpSp>
          <p:nvGrpSpPr>
            <p:cNvPr id="26631" name="Group 21"/>
            <p:cNvGrpSpPr>
              <a:grpSpLocks/>
            </p:cNvGrpSpPr>
            <p:nvPr/>
          </p:nvGrpSpPr>
          <p:grpSpPr bwMode="auto">
            <a:xfrm>
              <a:off x="5162461" y="56761"/>
              <a:ext cx="3808800" cy="3987000"/>
              <a:chOff x="5182200" y="76200"/>
              <a:chExt cx="3808800" cy="3987000"/>
            </a:xfrm>
          </p:grpSpPr>
          <p:pic>
            <p:nvPicPr>
              <p:cNvPr id="9" name="Picture 8" descr="imagesCASNL64E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82200" y="2595879"/>
                <a:ext cx="1905194" cy="146663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8" name="Picture 17" descr="IMG_1343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87394" y="76887"/>
                <a:ext cx="1903606" cy="1428540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9" name="Picture 18" descr="IMG_1331.JPG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87394" y="1524474"/>
                <a:ext cx="1903606" cy="253803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20" name="Picture 19" descr="IMG_1338.JP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82200" y="76887"/>
                <a:ext cx="1905194" cy="253803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</p:grpSp>
        <p:sp>
          <p:nvSpPr>
            <p:cNvPr id="23" name="Rectangle 22"/>
            <p:cNvSpPr/>
            <p:nvPr/>
          </p:nvSpPr>
          <p:spPr>
            <a:xfrm>
              <a:off x="5162461" y="55861"/>
              <a:ext cx="3808800" cy="3988800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0" y="0"/>
            <a:ext cx="37338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Water Quality Data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27651" name="Picture 9" descr="water quality_monitoring_fina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765175"/>
            <a:ext cx="7126287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11"/>
          <p:cNvSpPr txBox="1">
            <a:spLocks noChangeArrowheads="1"/>
          </p:cNvSpPr>
          <p:nvPr/>
        </p:nvSpPr>
        <p:spPr bwMode="auto">
          <a:xfrm>
            <a:off x="58738" y="3757613"/>
            <a:ext cx="44196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b="1">
                <a:latin typeface="Calibri" pitchFamily="34" charset="0"/>
                <a:ea typeface="宋体" pitchFamily="2" charset="-122"/>
              </a:rPr>
              <a:t>Automatic monitoring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DO, turbidity, BGA, Chl</a:t>
            </a:r>
            <a:r>
              <a:rPr lang="el-GR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α</a:t>
            </a: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pH, temperature, water depth</a:t>
            </a:r>
            <a:endParaRPr lang="en-CA" sz="240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per 30-min, 2009 – 2010</a:t>
            </a:r>
          </a:p>
          <a:p>
            <a:pPr eaLnBrk="1" hangingPunct="1"/>
            <a:r>
              <a:rPr lang="en-CA" sz="2400" b="1">
                <a:latin typeface="Calibri" pitchFamily="34" charset="0"/>
                <a:ea typeface="宋体" pitchFamily="2" charset="-122"/>
              </a:rPr>
              <a:t>Sampling &amp; lab analysis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NO</a:t>
            </a:r>
            <a:r>
              <a:rPr lang="en-CA" sz="2400" baseline="-250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3</a:t>
            </a: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-N, NH</a:t>
            </a:r>
            <a:r>
              <a:rPr lang="en-CA" sz="2400" baseline="-250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4</a:t>
            </a: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-N, TKN, SP, TP, BOD, Chl</a:t>
            </a:r>
            <a:r>
              <a:rPr lang="el-GR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α</a:t>
            </a: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Ortho-P</a:t>
            </a:r>
            <a:endParaRPr lang="en-US" sz="240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wkly/mthly, 2008 – 2010</a:t>
            </a:r>
          </a:p>
        </p:txBody>
      </p:sp>
      <p:grpSp>
        <p:nvGrpSpPr>
          <p:cNvPr id="27653" name="Group 22"/>
          <p:cNvGrpSpPr>
            <a:grpSpLocks/>
          </p:cNvGrpSpPr>
          <p:nvPr/>
        </p:nvGrpSpPr>
        <p:grpSpPr bwMode="auto">
          <a:xfrm>
            <a:off x="4076700" y="3886200"/>
            <a:ext cx="4991100" cy="2774950"/>
            <a:chOff x="2247900" y="3162300"/>
            <a:chExt cx="4991100" cy="2775600"/>
          </a:xfrm>
        </p:grpSpPr>
        <p:grpSp>
          <p:nvGrpSpPr>
            <p:cNvPr id="27654" name="Group 20"/>
            <p:cNvGrpSpPr>
              <a:grpSpLocks/>
            </p:cNvGrpSpPr>
            <p:nvPr/>
          </p:nvGrpSpPr>
          <p:grpSpPr bwMode="auto">
            <a:xfrm>
              <a:off x="2247900" y="3162300"/>
              <a:ext cx="4991100" cy="2775600"/>
              <a:chOff x="4267200" y="3886200"/>
              <a:chExt cx="4991100" cy="2775600"/>
            </a:xfrm>
          </p:grpSpPr>
          <p:pic>
            <p:nvPicPr>
              <p:cNvPr id="15" name="Picture 14" descr="20100224CWN2[1]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26388" y="3886200"/>
                <a:ext cx="1331912" cy="99718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6" name="Picture 15" descr="IMG_0788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67200" y="3886200"/>
                <a:ext cx="1871663" cy="140367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7" name="Picture 16" descr="IMG_1220.JPG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67200" y="5258121"/>
                <a:ext cx="1871663" cy="140367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8" name="Picture 17" descr="IMG_1375.JP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24800" y="4883384"/>
                <a:ext cx="1333500" cy="1778416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9" name="Picture 18" descr="IMG_4059.JPG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96000" y="3886200"/>
                <a:ext cx="1871663" cy="140367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20" name="Picture 19" descr="IMG_4088.JPG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96000" y="5258121"/>
                <a:ext cx="1871663" cy="140367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</p:grpSp>
        <p:sp>
          <p:nvSpPr>
            <p:cNvPr id="22" name="Rectangle 21"/>
            <p:cNvSpPr/>
            <p:nvPr/>
          </p:nvSpPr>
          <p:spPr>
            <a:xfrm>
              <a:off x="2247900" y="3162300"/>
              <a:ext cx="4991100" cy="2775600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Calibration Results</a:t>
            </a:r>
            <a:r>
              <a:rPr lang="en-CA" sz="3200" b="1" dirty="0">
                <a:solidFill>
                  <a:schemeClr val="bg1"/>
                </a:solidFill>
                <a:latin typeface="Calibri" pitchFamily="34" charset="0"/>
              </a:rPr>
              <a:t>: Watershed Hydrology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3" name="Picture 2" descr="ppt-Fig6_2011Ma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073150"/>
            <a:ext cx="7802563" cy="2889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 descr="ppt-Fig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200525"/>
            <a:ext cx="5638800" cy="2505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 bwMode="auto">
          <a:xfrm>
            <a:off x="76200" y="695325"/>
            <a:ext cx="1814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8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</a:rPr>
              <a:t>Calibration</a:t>
            </a:r>
            <a:endParaRPr lang="en-US" sz="2800" b="1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76200" y="3962400"/>
            <a:ext cx="1695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8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</a:rPr>
              <a:t>Validation</a:t>
            </a:r>
            <a:endParaRPr lang="en-US" sz="2800" b="1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宋体" pitchFamily="2" charset="-122"/>
            </a:endParaRPr>
          </a:p>
        </p:txBody>
      </p:sp>
      <p:sp>
        <p:nvSpPr>
          <p:cNvPr id="41991" name="TextBox 6"/>
          <p:cNvSpPr txBox="1">
            <a:spLocks noChangeArrowheads="1"/>
          </p:cNvSpPr>
          <p:nvPr/>
        </p:nvSpPr>
        <p:spPr bwMode="auto">
          <a:xfrm>
            <a:off x="6629400" y="4267200"/>
            <a:ext cx="2133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Calibri" pitchFamily="34" charset="0"/>
                <a:ea typeface="宋体" pitchFamily="2" charset="-122"/>
              </a:rPr>
              <a:t>Calibration:</a:t>
            </a:r>
          </a:p>
          <a:p>
            <a:pPr eaLnBrk="1" hangingPunct="1"/>
            <a:r>
              <a:rPr lang="en-CA" sz="2400" i="1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NS = 0.83</a:t>
            </a:r>
          </a:p>
          <a:p>
            <a:pPr eaLnBrk="1" hangingPunct="1"/>
            <a:r>
              <a:rPr lang="en-CA" sz="2400" i="1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PBIAS = 0.41</a:t>
            </a:r>
          </a:p>
          <a:p>
            <a:pPr eaLnBrk="1" hangingPunct="1"/>
            <a:r>
              <a:rPr lang="en-CA" sz="2400">
                <a:latin typeface="Calibri" pitchFamily="34" charset="0"/>
                <a:ea typeface="宋体" pitchFamily="2" charset="-122"/>
              </a:rPr>
              <a:t>Validation:</a:t>
            </a:r>
          </a:p>
          <a:p>
            <a:pPr eaLnBrk="1" hangingPunct="1"/>
            <a:r>
              <a:rPr lang="en-CA" sz="2400" i="1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NS =0.95 </a:t>
            </a:r>
          </a:p>
          <a:p>
            <a:pPr eaLnBrk="1" hangingPunct="1"/>
            <a:r>
              <a:rPr lang="en-CA" sz="2400" i="1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PBIAS = 10.83</a:t>
            </a:r>
            <a:endParaRPr lang="en-US" sz="2400" i="1">
              <a:solidFill>
                <a:srgbClr val="FF0000"/>
              </a:solidFill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458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Calibration Result</a:t>
            </a:r>
            <a:r>
              <a:rPr lang="en-US" altLang="zh-CN" sz="3200" b="1" dirty="0">
                <a:solidFill>
                  <a:schemeClr val="bg1"/>
                </a:solidFill>
                <a:latin typeface="Calibri" pitchFamily="34" charset="0"/>
              </a:rPr>
              <a:t>s</a:t>
            </a:r>
            <a:r>
              <a:rPr lang="en-CA" sz="3200" b="1" dirty="0">
                <a:solidFill>
                  <a:schemeClr val="bg1"/>
                </a:solidFill>
                <a:latin typeface="Calibri" pitchFamily="34" charset="0"/>
              </a:rPr>
              <a:t>: Reservoir Water Quality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46083" name="Group 17"/>
          <p:cNvGrpSpPr>
            <a:grpSpLocks/>
          </p:cNvGrpSpPr>
          <p:nvPr/>
        </p:nvGrpSpPr>
        <p:grpSpPr bwMode="auto">
          <a:xfrm>
            <a:off x="390525" y="2957513"/>
            <a:ext cx="8601075" cy="1762125"/>
            <a:chOff x="228600" y="4800600"/>
            <a:chExt cx="8601075" cy="1762125"/>
          </a:xfrm>
        </p:grpSpPr>
        <p:pic>
          <p:nvPicPr>
            <p:cNvPr id="4609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800600"/>
              <a:ext cx="280987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4800600"/>
              <a:ext cx="280987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4810125"/>
              <a:ext cx="2809875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084" name="Group 19"/>
          <p:cNvGrpSpPr>
            <a:grpSpLocks/>
          </p:cNvGrpSpPr>
          <p:nvPr/>
        </p:nvGrpSpPr>
        <p:grpSpPr bwMode="auto">
          <a:xfrm>
            <a:off x="3286125" y="1123950"/>
            <a:ext cx="5705475" cy="1762125"/>
            <a:chOff x="228600" y="2890838"/>
            <a:chExt cx="5705475" cy="1762125"/>
          </a:xfrm>
        </p:grpSpPr>
        <p:pic>
          <p:nvPicPr>
            <p:cNvPr id="4609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2900363"/>
              <a:ext cx="2809875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2890838"/>
              <a:ext cx="280987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085" name="Group 18"/>
          <p:cNvGrpSpPr>
            <a:grpSpLocks/>
          </p:cNvGrpSpPr>
          <p:nvPr/>
        </p:nvGrpSpPr>
        <p:grpSpPr bwMode="auto">
          <a:xfrm>
            <a:off x="3286125" y="4791075"/>
            <a:ext cx="5705475" cy="1762125"/>
            <a:chOff x="228600" y="990600"/>
            <a:chExt cx="5705475" cy="1762125"/>
          </a:xfrm>
        </p:grpSpPr>
        <p:pic>
          <p:nvPicPr>
            <p:cNvPr id="46090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990600"/>
              <a:ext cx="280987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1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990600"/>
              <a:ext cx="280987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6086" name="TextBox 20"/>
          <p:cNvSpPr txBox="1">
            <a:spLocks noChangeArrowheads="1"/>
          </p:cNvSpPr>
          <p:nvPr/>
        </p:nvSpPr>
        <p:spPr bwMode="auto">
          <a:xfrm>
            <a:off x="304800" y="1143000"/>
            <a:ext cx="2854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1938" indent="-2619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latin typeface="Calibri" pitchFamily="34" charset="0"/>
                <a:ea typeface="宋体" pitchFamily="2" charset="-122"/>
              </a:rPr>
              <a:t>Site: OWR-S5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latin typeface="Calibri" pitchFamily="34" charset="0"/>
                <a:ea typeface="宋体" pitchFamily="2" charset="-122"/>
              </a:rPr>
              <a:t>Depth: 0.5 m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>
                <a:latin typeface="Calibri" pitchFamily="34" charset="0"/>
                <a:ea typeface="宋体" pitchFamily="2" charset="-122"/>
              </a:rPr>
              <a:t>Time: 2009 – 2010</a:t>
            </a:r>
            <a:endParaRPr lang="en-US" sz="2400"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46087" name="Group 22"/>
          <p:cNvGrpSpPr>
            <a:grpSpLocks/>
          </p:cNvGrpSpPr>
          <p:nvPr/>
        </p:nvGrpSpPr>
        <p:grpSpPr bwMode="auto">
          <a:xfrm>
            <a:off x="228600" y="5105400"/>
            <a:ext cx="2332038" cy="990600"/>
            <a:chOff x="457200" y="5105400"/>
            <a:chExt cx="2331629" cy="990600"/>
          </a:xfrm>
        </p:grpSpPr>
        <p:pic>
          <p:nvPicPr>
            <p:cNvPr id="46088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147" t="4909" r="31874" b="75578"/>
            <a:stretch>
              <a:fillRect/>
            </a:stretch>
          </p:blipFill>
          <p:spPr bwMode="auto">
            <a:xfrm>
              <a:off x="457200" y="5105400"/>
              <a:ext cx="5334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9" name="TextBox 21"/>
            <p:cNvSpPr txBox="1">
              <a:spLocks noChangeArrowheads="1"/>
            </p:cNvSpPr>
            <p:nvPr/>
          </p:nvSpPr>
          <p:spPr bwMode="auto">
            <a:xfrm>
              <a:off x="1037772" y="5145261"/>
              <a:ext cx="175105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400">
                  <a:latin typeface="Calibri" pitchFamily="34" charset="0"/>
                  <a:ea typeface="宋体" pitchFamily="2" charset="-122"/>
                </a:rPr>
                <a:t>Simulation</a:t>
              </a:r>
            </a:p>
            <a:p>
              <a:pPr eaLnBrk="1" hangingPunct="1"/>
              <a:r>
                <a:rPr lang="en-CA" sz="2400">
                  <a:latin typeface="Calibri" pitchFamily="34" charset="0"/>
                  <a:ea typeface="宋体" pitchFamily="2" charset="-122"/>
                </a:rPr>
                <a:t>Observation</a:t>
              </a:r>
              <a:endParaRPr lang="en-US" sz="2400">
                <a:latin typeface="Calibri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382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3" y="1352550"/>
            <a:ext cx="4338637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675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Hydrological Response to Climate Change </a:t>
            </a:r>
            <a:r>
              <a:rPr lang="en-US" sz="3200" b="1" dirty="0" err="1" smtClean="0">
                <a:solidFill>
                  <a:schemeClr val="bg1"/>
                </a:solidFill>
                <a:latin typeface="Calibri" pitchFamily="34" charset="0"/>
              </a:rPr>
              <a:t>ChangeHydrometeorological</a:t>
            </a:r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Calibri" pitchFamily="34" charset="0"/>
              </a:rPr>
              <a:t>Changes </a:t>
            </a:r>
          </a:p>
        </p:txBody>
      </p:sp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52963" y="4095750"/>
            <a:ext cx="4338637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7163" y="4095750"/>
            <a:ext cx="4338637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08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52963" y="1352550"/>
            <a:ext cx="4338637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679" name="TextBox 8"/>
          <p:cNvSpPr txBox="1">
            <a:spLocks noChangeArrowheads="1"/>
          </p:cNvSpPr>
          <p:nvPr/>
        </p:nvSpPr>
        <p:spPr bwMode="auto">
          <a:xfrm>
            <a:off x="1524000" y="1219200"/>
            <a:ext cx="2090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>
                <a:latin typeface="Calibri" pitchFamily="34" charset="0"/>
                <a:ea typeface="宋体" pitchFamily="2" charset="-122"/>
              </a:rPr>
              <a:t>Snow/Total P</a:t>
            </a:r>
            <a:endParaRPr lang="en-US" sz="28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8680" name="TextBox 10"/>
          <p:cNvSpPr txBox="1">
            <a:spLocks noChangeArrowheads="1"/>
          </p:cNvSpPr>
          <p:nvPr/>
        </p:nvSpPr>
        <p:spPr bwMode="auto">
          <a:xfrm>
            <a:off x="2063750" y="4010025"/>
            <a:ext cx="536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>
                <a:latin typeface="Calibri" pitchFamily="34" charset="0"/>
                <a:ea typeface="宋体" pitchFamily="2" charset="-122"/>
              </a:rPr>
              <a:t>ET</a:t>
            </a:r>
            <a:endParaRPr lang="en-US" sz="28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8681" name="TextBox 11"/>
          <p:cNvSpPr txBox="1">
            <a:spLocks noChangeArrowheads="1"/>
          </p:cNvSpPr>
          <p:nvPr/>
        </p:nvSpPr>
        <p:spPr bwMode="auto">
          <a:xfrm>
            <a:off x="6446838" y="1219200"/>
            <a:ext cx="121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800">
                <a:latin typeface="Calibri" pitchFamily="34" charset="0"/>
                <a:ea typeface="宋体" pitchFamily="2" charset="-122"/>
              </a:rPr>
              <a:t>ET/PET</a:t>
            </a:r>
            <a:endParaRPr lang="en-US" sz="28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8682" name="TextBox 12"/>
          <p:cNvSpPr txBox="1">
            <a:spLocks noChangeArrowheads="1"/>
          </p:cNvSpPr>
          <p:nvPr/>
        </p:nvSpPr>
        <p:spPr bwMode="auto">
          <a:xfrm>
            <a:off x="6096000" y="4010025"/>
            <a:ext cx="1914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800">
                <a:latin typeface="Calibri" pitchFamily="34" charset="0"/>
                <a:ea typeface="宋体" pitchFamily="2" charset="-122"/>
              </a:rPr>
              <a:t>Water Yield</a:t>
            </a:r>
            <a:endParaRPr lang="en-US" sz="28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8683" name="TextBox 14"/>
          <p:cNvSpPr txBox="1">
            <a:spLocks noChangeArrowheads="1"/>
          </p:cNvSpPr>
          <p:nvPr/>
        </p:nvSpPr>
        <p:spPr bwMode="auto">
          <a:xfrm>
            <a:off x="0" y="685800"/>
            <a:ext cx="70167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600" b="1" dirty="0">
                <a:latin typeface="Calibri" pitchFamily="34" charset="0"/>
                <a:ea typeface="宋体" pitchFamily="2" charset="-122"/>
              </a:rPr>
              <a:t>Less snow; increased ET; decreased water yield</a:t>
            </a:r>
            <a:endParaRPr lang="en-US" sz="2600" b="1" dirty="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Biogeochemical Responses to Climate Change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9699" name="TextBox 6"/>
          <p:cNvSpPr txBox="1">
            <a:spLocks noChangeArrowheads="1"/>
          </p:cNvSpPr>
          <p:nvPr/>
        </p:nvSpPr>
        <p:spPr bwMode="auto">
          <a:xfrm>
            <a:off x="0" y="685800"/>
            <a:ext cx="88312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600" b="1">
                <a:latin typeface="Calibri" pitchFamily="34" charset="0"/>
              </a:rPr>
              <a:t>More nutrient loss; degraded water quality (eutrophication)</a:t>
            </a:r>
            <a:endParaRPr lang="en-US" sz="2600" b="1"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29700" name="Group 8"/>
          <p:cNvGrpSpPr>
            <a:grpSpLocks/>
          </p:cNvGrpSpPr>
          <p:nvPr/>
        </p:nvGrpSpPr>
        <p:grpSpPr bwMode="auto">
          <a:xfrm>
            <a:off x="762000" y="1447800"/>
            <a:ext cx="7562850" cy="5105400"/>
            <a:chOff x="762000" y="1524000"/>
            <a:chExt cx="7562850" cy="5105400"/>
          </a:xfrm>
        </p:grpSpPr>
        <p:pic>
          <p:nvPicPr>
            <p:cNvPr id="25190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2000" y="1524000"/>
              <a:ext cx="3676650" cy="24384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190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8200" y="1524000"/>
              <a:ext cx="3676650" cy="24384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190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62000" y="4191000"/>
              <a:ext cx="3676650" cy="24384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1909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48200" y="4191000"/>
              <a:ext cx="3676650" cy="24384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  <a:ea typeface="黑体" pitchFamily="49" charset="-122"/>
              </a:rPr>
              <a:t>Projection of Climate Change</a:t>
            </a:r>
          </a:p>
        </p:txBody>
      </p:sp>
      <p:sp>
        <p:nvSpPr>
          <p:cNvPr id="4099" name="Rectangle 1"/>
          <p:cNvSpPr>
            <a:spLocks noChangeArrowheads="1"/>
          </p:cNvSpPr>
          <p:nvPr/>
        </p:nvSpPr>
        <p:spPr bwMode="auto">
          <a:xfrm>
            <a:off x="152400" y="914400"/>
            <a:ext cx="815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887413"/>
            <a:r>
              <a:rPr lang="en-CA" sz="2400" dirty="0" smtClean="0">
                <a:solidFill>
                  <a:srgbClr val="0070C0"/>
                </a:solidFill>
              </a:rPr>
              <a:t>Trends in impacts </a:t>
            </a:r>
            <a:r>
              <a:rPr lang="en-CA" sz="2400" dirty="0">
                <a:solidFill>
                  <a:srgbClr val="0070C0"/>
                </a:solidFill>
              </a:rPr>
              <a:t>studies </a:t>
            </a:r>
            <a:r>
              <a:rPr lang="en-CA" sz="2400" dirty="0" smtClean="0">
                <a:solidFill>
                  <a:srgbClr val="0070C0"/>
                </a:solidFill>
              </a:rPr>
              <a:t>in prairie region…</a:t>
            </a:r>
            <a:endParaRPr lang="en-CA" sz="2400" dirty="0">
              <a:solidFill>
                <a:srgbClr val="0070C0"/>
              </a:solidFill>
            </a:endParaRPr>
          </a:p>
        </p:txBody>
      </p:sp>
      <p:sp>
        <p:nvSpPr>
          <p:cNvPr id="4100" name="TextBox 5"/>
          <p:cNvSpPr txBox="1">
            <a:spLocks noChangeArrowheads="1"/>
          </p:cNvSpPr>
          <p:nvPr/>
        </p:nvSpPr>
        <p:spPr bwMode="auto">
          <a:xfrm>
            <a:off x="152400" y="1600200"/>
            <a:ext cx="13716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3600"/>
              <a:t>GCM</a:t>
            </a:r>
            <a:endParaRPr lang="en-US" sz="3600"/>
          </a:p>
        </p:txBody>
      </p:sp>
      <p:sp>
        <p:nvSpPr>
          <p:cNvPr id="4101" name="TextBox 14"/>
          <p:cNvSpPr txBox="1">
            <a:spLocks noChangeArrowheads="1"/>
          </p:cNvSpPr>
          <p:nvPr/>
        </p:nvSpPr>
        <p:spPr bwMode="auto">
          <a:xfrm>
            <a:off x="2133600" y="1600200"/>
            <a:ext cx="27432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600" dirty="0"/>
              <a:t>Single RCM</a:t>
            </a:r>
            <a:endParaRPr lang="en-US" sz="3600" dirty="0"/>
          </a:p>
        </p:txBody>
      </p:sp>
      <p:sp>
        <p:nvSpPr>
          <p:cNvPr id="4102" name="TextBox 15"/>
          <p:cNvSpPr txBox="1">
            <a:spLocks noChangeArrowheads="1"/>
          </p:cNvSpPr>
          <p:nvPr/>
        </p:nvSpPr>
        <p:spPr bwMode="auto">
          <a:xfrm>
            <a:off x="5067300" y="1600200"/>
            <a:ext cx="4381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600"/>
              <a:t>RCM ensemble</a:t>
            </a:r>
          </a:p>
        </p:txBody>
      </p:sp>
      <p:sp>
        <p:nvSpPr>
          <p:cNvPr id="7" name="Striped Right Arrow 6"/>
          <p:cNvSpPr/>
          <p:nvPr/>
        </p:nvSpPr>
        <p:spPr>
          <a:xfrm>
            <a:off x="228600" y="2228850"/>
            <a:ext cx="8763000" cy="819150"/>
          </a:xfrm>
          <a:prstGeom prst="stripedRightArrow">
            <a:avLst/>
          </a:prstGeom>
          <a:gradFill>
            <a:gsLst>
              <a:gs pos="0">
                <a:srgbClr val="FFF200"/>
              </a:gs>
              <a:gs pos="53000">
                <a:srgbClr val="FF7A00"/>
              </a:gs>
              <a:gs pos="100000">
                <a:srgbClr val="FF03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10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0250"/>
            <a:ext cx="11811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6"/>
          <p:cNvSpPr txBox="1">
            <a:spLocks noChangeArrowheads="1"/>
          </p:cNvSpPr>
          <p:nvPr/>
        </p:nvSpPr>
        <p:spPr bwMode="auto">
          <a:xfrm>
            <a:off x="1470025" y="3341688"/>
            <a:ext cx="76581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CA" sz="3200" b="1" i="1" dirty="0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Challenge #1</a:t>
            </a:r>
          </a:p>
          <a:p>
            <a:pPr eaLnBrk="1" hangingPunct="1">
              <a:spcAft>
                <a:spcPts val="1200"/>
              </a:spcAft>
            </a:pPr>
            <a:r>
              <a:rPr lang="en-CA" sz="3200" b="1" dirty="0">
                <a:latin typeface="Calibri" pitchFamily="34" charset="0"/>
                <a:ea typeface="宋体" pitchFamily="2" charset="-122"/>
              </a:rPr>
              <a:t>How to evaluate and </a:t>
            </a:r>
            <a:r>
              <a:rPr lang="en-CA" sz="3200" b="1" dirty="0" smtClean="0">
                <a:latin typeface="Calibri" pitchFamily="34" charset="0"/>
                <a:ea typeface="宋体" pitchFamily="2" charset="-122"/>
              </a:rPr>
              <a:t>combine </a:t>
            </a:r>
            <a:r>
              <a:rPr lang="en-CA" sz="3200" b="1" dirty="0">
                <a:latin typeface="Calibri" pitchFamily="34" charset="0"/>
                <a:ea typeface="宋体" pitchFamily="2" charset="-122"/>
              </a:rPr>
              <a:t>RCMs? 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800" dirty="0">
                <a:latin typeface="Calibri" pitchFamily="34" charset="0"/>
              </a:rPr>
              <a:t>Different time </a:t>
            </a:r>
            <a:r>
              <a:rPr lang="en-CA" sz="2800" dirty="0" smtClean="0">
                <a:latin typeface="Calibri" pitchFamily="34" charset="0"/>
              </a:rPr>
              <a:t>scales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800" dirty="0" smtClean="0">
                <a:latin typeface="Calibri" pitchFamily="34" charset="0"/>
              </a:rPr>
              <a:t>Different statistical features</a:t>
            </a:r>
            <a:endParaRPr lang="en-CA" sz="2800" dirty="0">
              <a:latin typeface="Calibri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800" dirty="0" smtClean="0">
                <a:latin typeface="Calibri" pitchFamily="34" charset="0"/>
              </a:rPr>
              <a:t>Precipitation </a:t>
            </a:r>
            <a:r>
              <a:rPr lang="en-US" sz="2800" dirty="0">
                <a:latin typeface="Calibri" pitchFamily="34" charset="0"/>
              </a:rPr>
              <a:t>occurrence</a:t>
            </a:r>
            <a:endParaRPr lang="en-US" sz="2800" b="1" dirty="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Related Publications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Climate Change Predicted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9100" y="1127125"/>
            <a:ext cx="8305800" cy="3140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, Huang, G.H., Wang, D.L., </a:t>
            </a:r>
            <a:r>
              <a:rPr lang="en-CA" i="1" dirty="0">
                <a:latin typeface="+mn-lt"/>
              </a:rPr>
              <a:t>et al.</a:t>
            </a:r>
            <a:r>
              <a:rPr lang="en-CA" dirty="0">
                <a:latin typeface="+mn-lt"/>
              </a:rPr>
              <a:t>. An integrated multi-level watershed-reservoir modeling system for examining hydrological and biogeochemical processes in small prairie watersheds. </a:t>
            </a:r>
            <a:r>
              <a:rPr lang="en-CA" i="1" u="sng" dirty="0">
                <a:latin typeface="+mn-lt"/>
              </a:rPr>
              <a:t>Water Research</a:t>
            </a:r>
            <a:r>
              <a:rPr lang="en-CA" dirty="0">
                <a:latin typeface="+mn-lt"/>
              </a:rPr>
              <a:t>, 46(4): 1207-1224.</a:t>
            </a:r>
            <a:endParaRPr lang="en-US" dirty="0">
              <a:latin typeface="+mn-lt"/>
            </a:endParaRPr>
          </a:p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 and Huang, G.H. (2009). Building channel networks for flat regions in digital elevation models. </a:t>
            </a:r>
            <a:r>
              <a:rPr lang="en-CA" i="1" u="sng" dirty="0">
                <a:latin typeface="+mn-lt"/>
              </a:rPr>
              <a:t>Hydrological Processes</a:t>
            </a:r>
            <a:r>
              <a:rPr lang="en-CA" dirty="0">
                <a:latin typeface="+mn-lt"/>
              </a:rPr>
              <a:t>, 23(20): 2879-2887.</a:t>
            </a:r>
            <a:endParaRPr lang="en-US" dirty="0">
              <a:latin typeface="+mn-lt"/>
            </a:endParaRPr>
          </a:p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, Huang, G.H., Wang, D.L. and Zhang, X.D. (2011). Uncertainty assessment of climate change impacts on the hydrology of small prairie wetlands. </a:t>
            </a:r>
            <a:r>
              <a:rPr lang="en-CA" i="1" u="sng" dirty="0">
                <a:latin typeface="+mn-lt"/>
              </a:rPr>
              <a:t>Journal of Hydrology</a:t>
            </a:r>
            <a:r>
              <a:rPr lang="en-CA" dirty="0">
                <a:latin typeface="+mn-lt"/>
              </a:rPr>
              <a:t>, 396(1-2): 94-103.</a:t>
            </a:r>
            <a:endParaRPr lang="en-US" dirty="0">
              <a:latin typeface="+mn-lt"/>
            </a:endParaRPr>
          </a:p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, Huang, G.H., Wang, D.L. and Zhang, X.D. (2011). Multi-period calibration of a semi-distributed hydrological model based on hydroclimatic clustering. </a:t>
            </a:r>
            <a:r>
              <a:rPr lang="en-CA" i="1" u="sng" dirty="0">
                <a:latin typeface="+mn-lt"/>
              </a:rPr>
              <a:t>Advances in Water Resources</a:t>
            </a:r>
            <a:r>
              <a:rPr lang="en-CA" dirty="0">
                <a:latin typeface="+mn-lt"/>
              </a:rPr>
              <a:t>, 34: 1293-1303.</a:t>
            </a:r>
            <a:endParaRPr lang="en-US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19100" y="4846638"/>
            <a:ext cx="8191500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 and Huang, G.H. Development of climate change projections for small prairie watersheds using a weighted multi-RCM ensemble and a stochastic weather generator. </a:t>
            </a:r>
            <a:r>
              <a:rPr lang="en-CA" i="1" u="sng" dirty="0">
                <a:latin typeface="+mn-lt"/>
              </a:rPr>
              <a:t>Climate Dynamics</a:t>
            </a:r>
            <a:r>
              <a:rPr lang="en-CA" dirty="0">
                <a:latin typeface="+mn-lt"/>
              </a:rPr>
              <a:t>. </a:t>
            </a:r>
            <a:endParaRPr lang="en-US" dirty="0">
              <a:latin typeface="+mn-lt"/>
            </a:endParaRPr>
          </a:p>
          <a:p>
            <a:pPr>
              <a:defRPr/>
            </a:pPr>
            <a:r>
              <a:rPr lang="en-CA" b="1" dirty="0">
                <a:latin typeface="+mn-lt"/>
              </a:rPr>
              <a:t>Zhang, H.</a:t>
            </a:r>
            <a:r>
              <a:rPr lang="en-CA" dirty="0">
                <a:latin typeface="+mn-lt"/>
              </a:rPr>
              <a:t> and Huang, G.H. An integrated stochastic-fuzzy modeling approach for risk assessment of soil water deficit and reservoir water quality degradation under climate change. </a:t>
            </a:r>
            <a:r>
              <a:rPr lang="en-CA" i="1" u="sng" dirty="0">
                <a:latin typeface="+mn-lt"/>
              </a:rPr>
              <a:t>Science of the Total Environment</a:t>
            </a:r>
            <a:r>
              <a:rPr lang="en-CA" dirty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609600"/>
            <a:ext cx="17446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800" b="1" dirty="0">
                <a:solidFill>
                  <a:srgbClr val="0070C0"/>
                </a:solidFill>
                <a:latin typeface="+mn-lt"/>
              </a:rPr>
              <a:t>Published:</a:t>
            </a:r>
            <a:endParaRPr lang="en-US" sz="28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" y="4343400"/>
            <a:ext cx="23749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800" b="1" dirty="0">
                <a:solidFill>
                  <a:srgbClr val="0070C0"/>
                </a:solidFill>
                <a:latin typeface="+mn-lt"/>
              </a:rPr>
              <a:t>Under Review:</a:t>
            </a:r>
            <a:endParaRPr lang="en-US" sz="2800" b="1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304800" y="1406525"/>
            <a:ext cx="7543800" cy="423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US" sz="2800" b="1" dirty="0">
                <a:latin typeface="+mn-lt"/>
              </a:rPr>
              <a:t> </a:t>
            </a:r>
            <a:r>
              <a:rPr lang="en-US" sz="2800" b="1" dirty="0" smtClean="0">
                <a:latin typeface="+mn-lt"/>
              </a:rPr>
              <a:t>C</a:t>
            </a:r>
            <a:r>
              <a:rPr lang="en-US" sz="2800" b="1" dirty="0" smtClean="0"/>
              <a:t>oupled downscaling: </a:t>
            </a:r>
            <a:r>
              <a:rPr lang="en-US" sz="2800" b="1" dirty="0">
                <a:latin typeface="+mn-lt"/>
              </a:rPr>
              <a:t>Ensemble + SWG</a:t>
            </a:r>
            <a:r>
              <a:rPr lang="en-US" sz="2800" dirty="0">
                <a:latin typeface="+mn-lt"/>
              </a:rPr>
              <a:t> </a:t>
            </a: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+mn-lt"/>
              </a:rPr>
              <a:t>Enhanced </a:t>
            </a:r>
            <a:r>
              <a:rPr lang="en-US" sz="2800" dirty="0">
                <a:latin typeface="+mn-lt"/>
              </a:rPr>
              <a:t>confidence</a:t>
            </a: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+mn-lt"/>
              </a:rPr>
              <a:t>Increased </a:t>
            </a:r>
            <a:r>
              <a:rPr lang="en-US" sz="2800" dirty="0">
                <a:latin typeface="+mn-lt"/>
              </a:rPr>
              <a:t>resolution</a:t>
            </a:r>
          </a:p>
          <a:p>
            <a:pPr marL="457200" indent="-360363" fontAlgn="auto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CA" sz="2800" dirty="0" smtClean="0">
                <a:latin typeface="+mn-lt"/>
              </a:rPr>
              <a:t>Improved efficiency</a:t>
            </a:r>
            <a:endParaRPr lang="en-US" sz="2800" dirty="0">
              <a:latin typeface="+mn-lt"/>
            </a:endParaRPr>
          </a:p>
          <a:p>
            <a:pPr marL="457200" indent="-4572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è"/>
              <a:defRPr/>
            </a:pPr>
            <a:r>
              <a:rPr lang="en-US" altLang="zh-CN" sz="2800" u="sng" dirty="0">
                <a:latin typeface="+mn-lt"/>
              </a:rPr>
              <a:t>Better connection</a:t>
            </a:r>
            <a:r>
              <a:rPr lang="en-US" altLang="zh-CN" sz="2800" dirty="0">
                <a:latin typeface="+mn-lt"/>
              </a:rPr>
              <a:t> with watershed </a:t>
            </a:r>
            <a:r>
              <a:rPr lang="en-US" altLang="zh-CN" sz="2800" dirty="0" smtClean="0">
                <a:latin typeface="+mn-lt"/>
              </a:rPr>
              <a:t>hydrological </a:t>
            </a:r>
            <a:r>
              <a:rPr lang="en-US" altLang="zh-CN" sz="2800" dirty="0">
                <a:latin typeface="+mn-lt"/>
              </a:rPr>
              <a:t>and </a:t>
            </a:r>
            <a:r>
              <a:rPr lang="en-US" altLang="zh-CN" sz="2800" dirty="0" smtClean="0">
                <a:latin typeface="+mn-lt"/>
              </a:rPr>
              <a:t>biogeochemical </a:t>
            </a:r>
            <a:r>
              <a:rPr lang="en-US" altLang="zh-CN" sz="2800" dirty="0">
                <a:latin typeface="+mn-lt"/>
              </a:rPr>
              <a:t>modeling</a:t>
            </a:r>
          </a:p>
          <a:p>
            <a:pPr marL="457200" indent="-4572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è"/>
              <a:defRPr/>
            </a:pPr>
            <a:r>
              <a:rPr lang="en-US" altLang="zh-CN" sz="2800" u="sng" dirty="0">
                <a:latin typeface="+mn-lt"/>
              </a:rPr>
              <a:t>Better support</a:t>
            </a:r>
            <a:r>
              <a:rPr lang="en-US" altLang="zh-CN" sz="2800" dirty="0">
                <a:latin typeface="+mn-lt"/>
              </a:rPr>
              <a:t> for impact studies in small prairie watersheds</a:t>
            </a:r>
            <a:endParaRPr lang="en-CA" altLang="zh-CN" sz="2800" dirty="0">
              <a:latin typeface="+mn-lt"/>
            </a:endParaRPr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Summary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31748" name="Picture 7" descr="imagesCA8J2OXC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838200"/>
            <a:ext cx="16383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04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 dirty="0" smtClean="0">
                <a:solidFill>
                  <a:schemeClr val="bg1"/>
                </a:solidFill>
                <a:latin typeface="Calibri" pitchFamily="34" charset="0"/>
              </a:rPr>
              <a:t>Recommendations to NARCCAP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  <a:p>
            <a:pPr algn="ctr" eaLnBrk="1" hangingPunct="1"/>
            <a:r>
              <a:rPr lang="en-CA" sz="3200" b="1" dirty="0">
                <a:solidFill>
                  <a:schemeClr val="bg1"/>
                </a:solidFill>
                <a:latin typeface="Calibri" pitchFamily="34" charset="0"/>
              </a:rPr>
              <a:t>Climate Change Predicted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04800" y="1631990"/>
            <a:ext cx="85344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US" sz="3200" dirty="0" smtClean="0">
                <a:latin typeface="+mn-lt"/>
              </a:rPr>
              <a:t>Distribute biweekly or monthly newsletters</a:t>
            </a:r>
          </a:p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CA" sz="3200" dirty="0" smtClean="0">
                <a:latin typeface="+mn-lt"/>
              </a:rPr>
              <a:t>Provide online training courses for data analysis and management</a:t>
            </a:r>
          </a:p>
          <a:p>
            <a:pPr marL="342900" indent="-342900" fontAlgn="auto"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CA" sz="3200" dirty="0">
                <a:latin typeface="+mn-lt"/>
              </a:rPr>
              <a:t>O</a:t>
            </a:r>
            <a:r>
              <a:rPr lang="en-CA" sz="3200" dirty="0">
                <a:latin typeface="+mn-lt"/>
              </a:rPr>
              <a:t>rganize online meetings (</a:t>
            </a:r>
            <a:r>
              <a:rPr lang="en-CA" sz="3200" dirty="0" err="1">
                <a:latin typeface="+mn-lt"/>
              </a:rPr>
              <a:t>skype</a:t>
            </a:r>
            <a:r>
              <a:rPr lang="en-CA" sz="3200" dirty="0">
                <a:latin typeface="+mn-lt"/>
              </a:rPr>
              <a:t>) for small group discussions </a:t>
            </a:r>
          </a:p>
        </p:txBody>
      </p:sp>
    </p:spTree>
    <p:extLst>
      <p:ext uri="{BB962C8B-B14F-4D97-AF65-F5344CB8AC3E}">
        <p14:creationId xmlns:p14="http://schemas.microsoft.com/office/powerpoint/2010/main" val="195253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11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9144000" cy="6934200"/>
          </a:xfrm>
        </p:grpSpPr>
        <p:pic>
          <p:nvPicPr>
            <p:cNvPr id="33796" name="Picture 7" descr="IMG_0933.JPG"/>
            <p:cNvPicPr preferRelativeResize="0"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572000" cy="34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7" name="Picture 9" descr="IMG_3627.jpg"/>
            <p:cNvPicPr preferRelativeResize="0">
              <a:picLocks/>
            </p:cNvPicPr>
            <p:nvPr/>
          </p:nvPicPr>
          <p:blipFill>
            <a:blip r:embed="rId4">
              <a:lum brigh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0"/>
              <a:ext cx="4572000" cy="34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8" name="Picture 8" descr="IMG_1204.JPG"/>
            <p:cNvPicPr preferRelativeResize="0"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442200"/>
              <a:ext cx="4572000" cy="34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9" name="Picture 10" descr="IMG_4116.JPG"/>
            <p:cNvPicPr preferRelativeResize="0"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29000"/>
              <a:ext cx="4572000" cy="34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133600" y="3124200"/>
            <a:ext cx="4953000" cy="609600"/>
          </a:xfrm>
          <a:prstGeom prst="rect">
            <a:avLst/>
          </a:prstGeom>
          <a:ln w="12700">
            <a:noFill/>
          </a:ln>
        </p:spPr>
        <p:txBody>
          <a:bodyPr/>
          <a:lstStyle/>
          <a:p>
            <a:pPr marL="342900" indent="-342900"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CA" sz="4000" b="1" i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ank </a:t>
            </a:r>
            <a:r>
              <a:rPr lang="en-CA" sz="4000" b="1" i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ou Very Much</a:t>
            </a:r>
            <a:endParaRPr lang="en-US" sz="4000" b="1" i="1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  <a:ea typeface="黑体" pitchFamily="49" charset="-122"/>
              </a:rPr>
              <a:t>Projection of Climate Change</a:t>
            </a:r>
          </a:p>
        </p:txBody>
      </p:sp>
      <p:sp>
        <p:nvSpPr>
          <p:cNvPr id="5123" name="Rectangle 1"/>
          <p:cNvSpPr>
            <a:spLocks noChangeArrowheads="1"/>
          </p:cNvSpPr>
          <p:nvPr/>
        </p:nvSpPr>
        <p:spPr bwMode="auto">
          <a:xfrm>
            <a:off x="152400" y="914400"/>
            <a:ext cx="815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887413"/>
            <a:r>
              <a:rPr lang="en-CA" sz="2400" dirty="0">
                <a:solidFill>
                  <a:srgbClr val="0070C0"/>
                </a:solidFill>
              </a:rPr>
              <a:t>Trends in impacts studies in prairie region…</a:t>
            </a:r>
          </a:p>
        </p:txBody>
      </p:sp>
      <p:sp>
        <p:nvSpPr>
          <p:cNvPr id="5124" name="TextBox 5"/>
          <p:cNvSpPr txBox="1">
            <a:spLocks noChangeArrowheads="1"/>
          </p:cNvSpPr>
          <p:nvPr/>
        </p:nvSpPr>
        <p:spPr bwMode="auto">
          <a:xfrm>
            <a:off x="152400" y="1600200"/>
            <a:ext cx="13716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3600"/>
              <a:t>GCM</a:t>
            </a:r>
            <a:endParaRPr lang="en-US" sz="3600"/>
          </a:p>
        </p:txBody>
      </p:sp>
      <p:sp>
        <p:nvSpPr>
          <p:cNvPr id="5125" name="TextBox 14"/>
          <p:cNvSpPr txBox="1">
            <a:spLocks noChangeArrowheads="1"/>
          </p:cNvSpPr>
          <p:nvPr/>
        </p:nvSpPr>
        <p:spPr bwMode="auto">
          <a:xfrm>
            <a:off x="2133600" y="1600200"/>
            <a:ext cx="27432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600"/>
              <a:t>Single RCM</a:t>
            </a:r>
            <a:endParaRPr lang="en-US" sz="3600"/>
          </a:p>
        </p:txBody>
      </p:sp>
      <p:sp>
        <p:nvSpPr>
          <p:cNvPr id="5126" name="TextBox 15"/>
          <p:cNvSpPr txBox="1">
            <a:spLocks noChangeArrowheads="1"/>
          </p:cNvSpPr>
          <p:nvPr/>
        </p:nvSpPr>
        <p:spPr bwMode="auto">
          <a:xfrm>
            <a:off x="5067300" y="1600200"/>
            <a:ext cx="4381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600"/>
              <a:t>RCM ensemble</a:t>
            </a:r>
          </a:p>
        </p:txBody>
      </p:sp>
      <p:sp>
        <p:nvSpPr>
          <p:cNvPr id="7" name="Striped Right Arrow 6"/>
          <p:cNvSpPr/>
          <p:nvPr/>
        </p:nvSpPr>
        <p:spPr>
          <a:xfrm>
            <a:off x="228600" y="2228850"/>
            <a:ext cx="8763000" cy="819150"/>
          </a:xfrm>
          <a:prstGeom prst="stripedRightArrow">
            <a:avLst/>
          </a:prstGeom>
          <a:gradFill>
            <a:gsLst>
              <a:gs pos="0">
                <a:srgbClr val="FFF200"/>
              </a:gs>
              <a:gs pos="53000">
                <a:srgbClr val="FF7A00"/>
              </a:gs>
              <a:gs pos="100000">
                <a:srgbClr val="FF03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12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0250"/>
            <a:ext cx="11811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Box 6"/>
          <p:cNvSpPr txBox="1">
            <a:spLocks noChangeArrowheads="1"/>
          </p:cNvSpPr>
          <p:nvPr/>
        </p:nvSpPr>
        <p:spPr bwMode="auto">
          <a:xfrm>
            <a:off x="1470025" y="3341688"/>
            <a:ext cx="76581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CA" sz="3200" b="1" i="1" dirty="0">
                <a:solidFill>
                  <a:srgbClr val="FF0000"/>
                </a:solidFill>
                <a:latin typeface="Calibri" pitchFamily="34" charset="0"/>
                <a:ea typeface="宋体" pitchFamily="2" charset="-122"/>
              </a:rPr>
              <a:t>Challenge #2</a:t>
            </a:r>
          </a:p>
          <a:p>
            <a:pPr eaLnBrk="1" hangingPunct="1">
              <a:spcAft>
                <a:spcPts val="1200"/>
              </a:spcAft>
            </a:pPr>
            <a:r>
              <a:rPr lang="en-CA" sz="3200" b="1" dirty="0">
                <a:latin typeface="Calibri" pitchFamily="34" charset="0"/>
                <a:ea typeface="宋体" pitchFamily="2" charset="-122"/>
              </a:rPr>
              <a:t>How to fit small prairie watersheds? 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800" dirty="0">
                <a:latin typeface="Calibri" pitchFamily="34" charset="0"/>
              </a:rPr>
              <a:t>2500-km</a:t>
            </a:r>
            <a:r>
              <a:rPr lang="en-CA" sz="2800" baseline="30000" dirty="0">
                <a:latin typeface="Calibri" pitchFamily="34" charset="0"/>
              </a:rPr>
              <a:t>2</a:t>
            </a:r>
            <a:r>
              <a:rPr lang="en-CA" sz="2800" dirty="0">
                <a:latin typeface="Calibri" pitchFamily="34" charset="0"/>
              </a:rPr>
              <a:t> grid </a:t>
            </a:r>
            <a:r>
              <a:rPr lang="en-CA" sz="2800" dirty="0" err="1">
                <a:latin typeface="Calibri" pitchFamily="34" charset="0"/>
              </a:rPr>
              <a:t>vs</a:t>
            </a:r>
            <a:r>
              <a:rPr lang="en-CA" sz="2800" dirty="0">
                <a:latin typeface="Calibri" pitchFamily="34" charset="0"/>
              </a:rPr>
              <a:t> 100-km</a:t>
            </a:r>
            <a:r>
              <a:rPr lang="en-CA" sz="2800" baseline="30000" dirty="0">
                <a:latin typeface="Calibri" pitchFamily="34" charset="0"/>
              </a:rPr>
              <a:t>2</a:t>
            </a:r>
            <a:r>
              <a:rPr lang="en-CA" sz="2800" dirty="0">
                <a:latin typeface="Calibri" pitchFamily="34" charset="0"/>
              </a:rPr>
              <a:t> watershed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800" dirty="0" smtClean="0">
                <a:latin typeface="Calibri" pitchFamily="34" charset="0"/>
              </a:rPr>
              <a:t>Statistical downscaling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800" dirty="0" smtClean="0">
                <a:latin typeface="Calibri" pitchFamily="34" charset="0"/>
              </a:rPr>
              <a:t>Multiple weather </a:t>
            </a:r>
            <a:r>
              <a:rPr lang="en-US" sz="2800" dirty="0">
                <a:latin typeface="Calibri" pitchFamily="34" charset="0"/>
              </a:rPr>
              <a:t>series</a:t>
            </a:r>
            <a:endParaRPr lang="en-US" sz="2800" b="1" dirty="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  <a:ea typeface="黑体" pitchFamily="49" charset="-122"/>
              </a:rPr>
              <a:t>Framework</a:t>
            </a:r>
          </a:p>
        </p:txBody>
      </p:sp>
      <p:grpSp>
        <p:nvGrpSpPr>
          <p:cNvPr id="6147" name="Group 1"/>
          <p:cNvGrpSpPr>
            <a:grpSpLocks/>
          </p:cNvGrpSpPr>
          <p:nvPr/>
        </p:nvGrpSpPr>
        <p:grpSpPr bwMode="auto">
          <a:xfrm>
            <a:off x="2274888" y="2876550"/>
            <a:ext cx="6259512" cy="1447800"/>
            <a:chOff x="2579548" y="2735035"/>
            <a:chExt cx="6259652" cy="1447483"/>
          </a:xfrm>
        </p:grpSpPr>
        <p:sp>
          <p:nvSpPr>
            <p:cNvPr id="6164" name="Text Box 2"/>
            <p:cNvSpPr txBox="1">
              <a:spLocks noChangeArrowheads="1"/>
            </p:cNvSpPr>
            <p:nvPr/>
          </p:nvSpPr>
          <p:spPr bwMode="auto">
            <a:xfrm>
              <a:off x="2707406" y="3010456"/>
              <a:ext cx="194209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Calibri" pitchFamily="34" charset="0"/>
                  <a:ea typeface="黑体" pitchFamily="2" charset="-122"/>
                </a:rPr>
                <a:t>Weather</a:t>
              </a:r>
            </a:p>
            <a:p>
              <a:r>
                <a:rPr lang="en-US" altLang="zh-CN" sz="2800" b="1">
                  <a:solidFill>
                    <a:srgbClr val="000000"/>
                  </a:solidFill>
                  <a:latin typeface="Calibri" pitchFamily="34" charset="0"/>
                  <a:ea typeface="黑体" pitchFamily="2" charset="-122"/>
                </a:rPr>
                <a:t>Generator</a:t>
              </a:r>
            </a:p>
          </p:txBody>
        </p: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4521103" y="2887402"/>
              <a:ext cx="4262533" cy="1200066"/>
            </a:xfrm>
            <a:prstGeom prst="rect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 lIns="36000" rIns="3600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 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Site-scale </a:t>
              </a:r>
              <a:r>
                <a: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validation/projection</a:t>
              </a:r>
            </a:p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 Monthly shifts</a:t>
              </a:r>
            </a:p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Font typeface="Wingdings" pitchFamily="2" charset="2"/>
                <a:buChar char="§"/>
                <a:defRPr/>
              </a:pPr>
              <a:r>
                <a:rPr lang="en-CA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 Multiple </a:t>
              </a:r>
              <a:r>
                <a:rPr lang="en-CA" altLang="zh-CN" sz="2400" dirty="0" smtClean="0">
                  <a:solidFill>
                    <a:srgbClr val="000000"/>
                  </a:solidFill>
                  <a:latin typeface="+mn-lt"/>
                  <a:ea typeface="SimHei" pitchFamily="2" charset="-122"/>
                </a:rPr>
                <a:t>weather series</a:t>
              </a:r>
              <a:endParaRPr lang="en-US" altLang="zh-CN" sz="2400" dirty="0">
                <a:solidFill>
                  <a:srgbClr val="000000"/>
                </a:solidFill>
                <a:latin typeface="+mn-lt"/>
                <a:ea typeface="SimHei" pitchFamily="2" charset="-122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579548" y="2735035"/>
              <a:ext cx="6259652" cy="1447483"/>
            </a:xfrm>
            <a:prstGeom prst="rect">
              <a:avLst/>
            </a:prstGeom>
            <a:noFill/>
            <a:ln w="50800"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6148" name="Group 44"/>
          <p:cNvGrpSpPr>
            <a:grpSpLocks/>
          </p:cNvGrpSpPr>
          <p:nvPr/>
        </p:nvGrpSpPr>
        <p:grpSpPr bwMode="auto">
          <a:xfrm>
            <a:off x="2246313" y="914400"/>
            <a:ext cx="6288087" cy="1447800"/>
            <a:chOff x="2743200" y="990600"/>
            <a:chExt cx="4267200" cy="1447800"/>
          </a:xfrm>
        </p:grpSpPr>
        <p:grpSp>
          <p:nvGrpSpPr>
            <p:cNvPr id="6160" name="Group 23"/>
            <p:cNvGrpSpPr>
              <a:grpSpLocks/>
            </p:cNvGrpSpPr>
            <p:nvPr/>
          </p:nvGrpSpPr>
          <p:grpSpPr bwMode="auto">
            <a:xfrm>
              <a:off x="2828857" y="1114425"/>
              <a:ext cx="3906831" cy="1200150"/>
              <a:chOff x="1228657" y="1143089"/>
              <a:chExt cx="3906831" cy="1200150"/>
            </a:xfrm>
          </p:grpSpPr>
          <p:sp>
            <p:nvSpPr>
              <p:cNvPr id="6162" name="Text Box 2"/>
              <p:cNvSpPr txBox="1">
                <a:spLocks noChangeArrowheads="1"/>
              </p:cNvSpPr>
              <p:nvPr/>
            </p:nvSpPr>
            <p:spPr bwMode="auto">
              <a:xfrm>
                <a:off x="1228657" y="1247864"/>
                <a:ext cx="1182237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CA" altLang="zh-CN" sz="2800" b="1" dirty="0" smtClean="0">
                    <a:solidFill>
                      <a:srgbClr val="000000"/>
                    </a:solidFill>
                    <a:latin typeface="Calibri" pitchFamily="34" charset="0"/>
                    <a:ea typeface="黑体" pitchFamily="2" charset="-122"/>
                  </a:rPr>
                  <a:t>Weighted</a:t>
                </a:r>
                <a:endParaRPr lang="en-US" altLang="zh-CN" sz="2800" b="1" dirty="0" smtClean="0">
                  <a:solidFill>
                    <a:srgbClr val="000000"/>
                  </a:solidFill>
                  <a:latin typeface="Calibri" pitchFamily="34" charset="0"/>
                  <a:ea typeface="黑体" pitchFamily="2" charset="-122"/>
                </a:endParaRPr>
              </a:p>
              <a:p>
                <a:r>
                  <a:rPr lang="en-US" altLang="zh-CN" sz="2800" b="1" dirty="0" smtClean="0">
                    <a:solidFill>
                      <a:srgbClr val="000000"/>
                    </a:solidFill>
                    <a:latin typeface="Calibri" pitchFamily="34" charset="0"/>
                    <a:ea typeface="黑体" pitchFamily="2" charset="-122"/>
                  </a:rPr>
                  <a:t>Ensemble </a:t>
                </a:r>
                <a:endParaRPr lang="en-US" altLang="zh-CN" sz="2800" b="1" dirty="0">
                  <a:solidFill>
                    <a:srgbClr val="000000"/>
                  </a:solidFill>
                  <a:latin typeface="Calibri" pitchFamily="34" charset="0"/>
                  <a:ea typeface="黑体" pitchFamily="2" charset="-122"/>
                </a:endParaRPr>
              </a:p>
            </p:txBody>
          </p:sp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427146" y="1143089"/>
                <a:ext cx="2708342" cy="120015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60000"/>
                    <a:lumOff val="40000"/>
                  </a:schemeClr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Multiple RCMs</a:t>
                </a:r>
                <a:endPara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endParaRPr>
              </a:p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 Evaluation metrics</a:t>
                </a:r>
              </a:p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 </a:t>
                </a:r>
                <a:r>
                  <a:rPr lang="en-CA" altLang="zh-CN" sz="2400" dirty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Weighting and projection</a:t>
                </a:r>
                <a:endParaRPr lang="en-US" altLang="zh-CN" sz="2400" baseline="30000" dirty="0">
                  <a:solidFill>
                    <a:srgbClr val="000000"/>
                  </a:solidFill>
                  <a:latin typeface="+mn-lt"/>
                  <a:ea typeface="SimHei" pitchFamily="2" charset="-122"/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2743200" y="990600"/>
              <a:ext cx="4267200" cy="1447800"/>
            </a:xfrm>
            <a:prstGeom prst="rect">
              <a:avLst/>
            </a:prstGeom>
            <a:noFill/>
            <a:ln w="50800"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6149" name="Group 43"/>
          <p:cNvGrpSpPr>
            <a:grpSpLocks/>
          </p:cNvGrpSpPr>
          <p:nvPr/>
        </p:nvGrpSpPr>
        <p:grpSpPr bwMode="auto">
          <a:xfrm>
            <a:off x="2274888" y="4886325"/>
            <a:ext cx="6259512" cy="1465262"/>
            <a:chOff x="3886200" y="2938417"/>
            <a:chExt cx="3581400" cy="1464936"/>
          </a:xfrm>
        </p:grpSpPr>
        <p:grpSp>
          <p:nvGrpSpPr>
            <p:cNvPr id="6156" name="Group 25"/>
            <p:cNvGrpSpPr>
              <a:grpSpLocks/>
            </p:cNvGrpSpPr>
            <p:nvPr/>
          </p:nvGrpSpPr>
          <p:grpSpPr bwMode="auto">
            <a:xfrm>
              <a:off x="3959354" y="3033646"/>
              <a:ext cx="3355654" cy="1200062"/>
              <a:chOff x="1330454" y="4238692"/>
              <a:chExt cx="3355654" cy="1200062"/>
            </a:xfrm>
          </p:grpSpPr>
          <p:sp>
            <p:nvSpPr>
              <p:cNvPr id="6158" name="Text Box 2"/>
              <p:cNvSpPr txBox="1">
                <a:spLocks noChangeArrowheads="1"/>
              </p:cNvSpPr>
              <p:nvPr/>
            </p:nvSpPr>
            <p:spPr bwMode="auto">
              <a:xfrm>
                <a:off x="1330454" y="4411115"/>
                <a:ext cx="1060383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CA" altLang="zh-CN" sz="2600" b="1" dirty="0">
                    <a:solidFill>
                      <a:srgbClr val="000000"/>
                    </a:solidFill>
                    <a:latin typeface="Calibri" pitchFamily="34" charset="0"/>
                    <a:ea typeface="黑体" pitchFamily="2" charset="-122"/>
                  </a:rPr>
                  <a:t>Watershed Simulation</a:t>
                </a:r>
                <a:endParaRPr lang="en-US" altLang="zh-CN" sz="2600" b="1" dirty="0">
                  <a:solidFill>
                    <a:srgbClr val="000000"/>
                  </a:solidFill>
                  <a:latin typeface="Calibri" pitchFamily="34" charset="0"/>
                  <a:ea typeface="黑体" pitchFamily="2" charset="-122"/>
                </a:endParaRPr>
              </a:p>
            </p:txBody>
          </p:sp>
          <p:sp>
            <p:nvSpPr>
              <p:cNvPr id="23" name="Text Box 2"/>
              <p:cNvSpPr txBox="1">
                <a:spLocks noChangeArrowheads="1"/>
              </p:cNvSpPr>
              <p:nvPr/>
            </p:nvSpPr>
            <p:spPr bwMode="auto">
              <a:xfrm>
                <a:off x="2323637" y="4238692"/>
                <a:ext cx="2362471" cy="12000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68288" indent="-268288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Integrated simulation system</a:t>
                </a:r>
              </a:p>
              <a:p>
                <a:pPr marL="268288" indent="-268288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Uncertainty analysis </a:t>
                </a:r>
                <a:endPara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endParaRPr>
              </a:p>
              <a:p>
                <a:pPr marL="179388" indent="-179388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+mn-lt"/>
                    <a:ea typeface="SimHei" pitchFamily="2" charset="-122"/>
                  </a:rPr>
                  <a:t>Risk analysis</a:t>
                </a:r>
                <a:endParaRPr lang="en-US" altLang="zh-CN" sz="2400" dirty="0">
                  <a:solidFill>
                    <a:srgbClr val="000000"/>
                  </a:solidFill>
                  <a:latin typeface="+mn-lt"/>
                  <a:ea typeface="SimHei" pitchFamily="2" charset="-122"/>
                </a:endParaRPr>
              </a:p>
            </p:txBody>
          </p:sp>
        </p:grpSp>
        <p:sp>
          <p:nvSpPr>
            <p:cNvPr id="43" name="Rectangle 42"/>
            <p:cNvSpPr/>
            <p:nvPr/>
          </p:nvSpPr>
          <p:spPr>
            <a:xfrm>
              <a:off x="3886200" y="2938417"/>
              <a:ext cx="3581400" cy="1464936"/>
            </a:xfrm>
            <a:prstGeom prst="rect">
              <a:avLst/>
            </a:prstGeom>
            <a:noFill/>
            <a:ln w="50800"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9" name="Down Arrow 48"/>
          <p:cNvSpPr/>
          <p:nvPr/>
        </p:nvSpPr>
        <p:spPr bwMode="auto">
          <a:xfrm>
            <a:off x="5181600" y="4470400"/>
            <a:ext cx="381000" cy="311150"/>
          </a:xfrm>
          <a:prstGeom prst="down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Down Arrow 25"/>
          <p:cNvSpPr/>
          <p:nvPr/>
        </p:nvSpPr>
        <p:spPr bwMode="auto">
          <a:xfrm>
            <a:off x="5181600" y="2481262"/>
            <a:ext cx="381000" cy="311150"/>
          </a:xfrm>
          <a:prstGeom prst="down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2" name="TextBox 1"/>
          <p:cNvSpPr txBox="1">
            <a:spLocks noChangeArrowheads="1"/>
          </p:cNvSpPr>
          <p:nvPr/>
        </p:nvSpPr>
        <p:spPr bwMode="auto">
          <a:xfrm>
            <a:off x="80963" y="2133600"/>
            <a:ext cx="16716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Coupled Downscaling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6153" name="TextBox 19"/>
          <p:cNvSpPr txBox="1">
            <a:spLocks noChangeArrowheads="1"/>
          </p:cNvSpPr>
          <p:nvPr/>
        </p:nvSpPr>
        <p:spPr bwMode="auto">
          <a:xfrm>
            <a:off x="80963" y="4394200"/>
            <a:ext cx="1671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ntegrated  Watershed Modeling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1752600" y="3684587"/>
            <a:ext cx="304800" cy="247808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Left Brace 21"/>
          <p:cNvSpPr/>
          <p:nvPr/>
        </p:nvSpPr>
        <p:spPr>
          <a:xfrm>
            <a:off x="1752600" y="1376362"/>
            <a:ext cx="304800" cy="21177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1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378075" y="727075"/>
            <a:ext cx="6613525" cy="6003991"/>
            <a:chOff x="2378075" y="727075"/>
            <a:chExt cx="6613525" cy="600467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378075" y="1752716"/>
              <a:ext cx="122396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 bwMode="auto">
            <a:xfrm>
              <a:off x="3657600" y="727075"/>
              <a:ext cx="5334000" cy="47471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CA" sz="2500" b="1" dirty="0">
                  <a:solidFill>
                    <a:schemeClr val="bg1"/>
                  </a:solidFill>
                  <a:latin typeface="+mn-lt"/>
                </a:rPr>
                <a:t>Interannual circulation pattern</a:t>
              </a:r>
              <a:endParaRPr lang="en-US" sz="25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4" name="TextBox 3"/>
            <p:cNvSpPr txBox="1"/>
            <p:nvPr/>
          </p:nvSpPr>
          <p:spPr bwMode="auto">
            <a:xfrm>
              <a:off x="3657600" y="1219256"/>
              <a:ext cx="5334000" cy="551249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tIns="108000" bIns="108000">
              <a:spAutoFit/>
            </a:bodyPr>
            <a:lstStyle/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Variability of annual temperature (SD):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CA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US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Variability of annual precipitation (CV):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CA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US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Linear trend of annual temperature (regression coefficient)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Linear trend of annual </a:t>
              </a:r>
              <a:r>
                <a:rPr lang="en-US" sz="2400" dirty="0" smtClean="0">
                  <a:latin typeface="+mn-lt"/>
                </a:rPr>
                <a:t>precipitation </a:t>
              </a:r>
              <a:r>
                <a:rPr lang="en-US" sz="2400" dirty="0">
                  <a:latin typeface="+mn-lt"/>
                </a:rPr>
                <a:t>(regression coefficient)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US" sz="2400" dirty="0">
                <a:latin typeface="+mn-lt"/>
              </a:endParaRPr>
            </a:p>
          </p:txBody>
        </p:sp>
        <p:graphicFrame>
          <p:nvGraphicFramePr>
            <p:cNvPr id="8204" name="Object 7"/>
            <p:cNvGraphicFramePr>
              <a:graphicFrameLocks noChangeAspect="1"/>
            </p:cNvGraphicFramePr>
            <p:nvPr/>
          </p:nvGraphicFramePr>
          <p:xfrm>
            <a:off x="4191000" y="1798608"/>
            <a:ext cx="3817368" cy="776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2" name="Equation" r:id="rId9" imgW="2120900" imgH="431800" progId="Equation.DSMT4">
                    <p:embed/>
                  </p:oleObj>
                </mc:Choice>
                <mc:Fallback>
                  <p:oleObj name="Equation" r:id="rId9" imgW="21209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798608"/>
                          <a:ext cx="3817368" cy="776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9"/>
            <p:cNvGraphicFramePr>
              <a:graphicFrameLocks noChangeAspect="1"/>
            </p:cNvGraphicFramePr>
            <p:nvPr/>
          </p:nvGraphicFramePr>
          <p:xfrm>
            <a:off x="4191000" y="3367871"/>
            <a:ext cx="3519936" cy="776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3" name="Equation" r:id="rId11" imgW="1955800" imgH="431800" progId="Equation.DSMT4">
                    <p:embed/>
                  </p:oleObj>
                </mc:Choice>
                <mc:Fallback>
                  <p:oleObj name="Equation" r:id="rId11" imgW="19558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367871"/>
                          <a:ext cx="3519936" cy="776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930525" y="1371600"/>
            <a:ext cx="6061075" cy="3517900"/>
            <a:chOff x="2930525" y="1371600"/>
            <a:chExt cx="6061075" cy="3517967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3657600" y="1371600"/>
              <a:ext cx="5334000" cy="47625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CA" sz="2500" b="1" dirty="0">
                  <a:solidFill>
                    <a:schemeClr val="bg1"/>
                  </a:solidFill>
                  <a:latin typeface="+mn-lt"/>
                </a:rPr>
                <a:t>Seasonal circulation pattern</a:t>
              </a:r>
              <a:endParaRPr lang="en-US" sz="25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4" name="TextBox 3"/>
            <p:cNvSpPr txBox="1"/>
            <p:nvPr/>
          </p:nvSpPr>
          <p:spPr bwMode="auto">
            <a:xfrm>
              <a:off x="3657600" y="1839922"/>
              <a:ext cx="5334000" cy="304964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tIns="108000" bIns="108000">
              <a:spAutoFit/>
            </a:bodyPr>
            <a:lstStyle/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Correlation of seasonal temperature  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CA" sz="2400" dirty="0">
                  <a:latin typeface="+mn-lt"/>
                </a:rPr>
                <a:t>Correlation of seasonal precipitation</a:t>
              </a:r>
              <a:endParaRPr lang="en-US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Interconnection of seasonal temperature and precipitation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US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US" sz="2400" dirty="0">
                <a:latin typeface="+mn-lt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930525" y="2590823"/>
              <a:ext cx="68421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27" name="Object 7"/>
            <p:cNvGraphicFramePr>
              <a:graphicFrameLocks noChangeAspect="1"/>
            </p:cNvGraphicFramePr>
            <p:nvPr/>
          </p:nvGraphicFramePr>
          <p:xfrm>
            <a:off x="3874860" y="3901440"/>
            <a:ext cx="4960440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9" imgW="2755900" imgH="393700" progId="Equation.DSMT4">
                    <p:embed/>
                  </p:oleObj>
                </mc:Choice>
                <mc:Fallback>
                  <p:oleObj name="Equation" r:id="rId9" imgW="27559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860" y="3901440"/>
                          <a:ext cx="4960440" cy="708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3200" b="1">
                <a:solidFill>
                  <a:schemeClr val="bg1"/>
                </a:solidFill>
                <a:latin typeface="Calibri" pitchFamily="34" charset="0"/>
              </a:rPr>
              <a:t>Metrics for RCM Evaluation</a:t>
            </a:r>
            <a:endParaRPr lang="en-US" sz="32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" name="Diagram 1"/>
          <p:cNvGraphicFramePr/>
          <p:nvPr/>
        </p:nvGraphicFramePr>
        <p:xfrm>
          <a:off x="-76200" y="1447800"/>
          <a:ext cx="4419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3200400"/>
            <a:ext cx="1219200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500" b="1" dirty="0">
                <a:solidFill>
                  <a:schemeClr val="bg1"/>
                </a:solidFill>
                <a:latin typeface="+mn-lt"/>
              </a:rPr>
              <a:t>Metrics</a:t>
            </a:r>
            <a:endParaRPr lang="en-US" sz="25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081338" y="2209800"/>
            <a:ext cx="5910262" cy="4256631"/>
            <a:chOff x="3081338" y="2209800"/>
            <a:chExt cx="5910262" cy="4257175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3657600" y="2209800"/>
              <a:ext cx="5334000" cy="47789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CA" sz="2500" b="1" dirty="0">
                  <a:solidFill>
                    <a:schemeClr val="bg1"/>
                  </a:solidFill>
                  <a:latin typeface="+mn-lt"/>
                </a:rPr>
                <a:t>PDFs of daily variables</a:t>
              </a:r>
              <a:endParaRPr lang="en-US" sz="25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4" name="TextBox 3"/>
            <p:cNvSpPr txBox="1"/>
            <p:nvPr/>
          </p:nvSpPr>
          <p:spPr bwMode="auto">
            <a:xfrm>
              <a:off x="3657600" y="2678173"/>
              <a:ext cx="5334000" cy="3788802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tIns="108000" bIns="108000">
              <a:spAutoFit/>
            </a:bodyPr>
            <a:lstStyle/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>
                  <a:latin typeface="+mn-lt"/>
                </a:rPr>
                <a:t>Overlap of daily minimum temperature PDFs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 smtClean="0">
                  <a:latin typeface="+mn-lt"/>
                </a:rPr>
                <a:t>Overlap </a:t>
              </a:r>
              <a:r>
                <a:rPr lang="en-US" sz="2400" dirty="0">
                  <a:latin typeface="+mn-lt"/>
                </a:rPr>
                <a:t>of daily maximum temperature PDFs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US" sz="2400" dirty="0" smtClean="0">
                  <a:latin typeface="+mn-lt"/>
                </a:rPr>
                <a:t>Overlap </a:t>
              </a:r>
              <a:r>
                <a:rPr lang="en-US" sz="2400" dirty="0">
                  <a:latin typeface="+mn-lt"/>
                </a:rPr>
                <a:t>of daily precipitation PDFs</a:t>
              </a:r>
            </a:p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itchFamily="34" charset="0"/>
                <a:buChar char="•"/>
                <a:defRPr/>
              </a:pPr>
              <a:endParaRPr lang="en-CA" sz="2400" dirty="0">
                <a:latin typeface="+mn-lt"/>
              </a:endParaRPr>
            </a:p>
            <a:p>
              <a:pPr marL="342900" indent="-342900">
                <a:spcBef>
                  <a:spcPts val="6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en-CA" sz="2400" dirty="0">
                <a:latin typeface="+mn-lt"/>
              </a:endParaRPr>
            </a:p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en-CA" sz="2400" dirty="0">
                  <a:latin typeface="+mn-lt"/>
                </a:rPr>
                <a:t>     </a:t>
              </a:r>
              <a:r>
                <a:rPr lang="en-CA" i="1" dirty="0">
                  <a:latin typeface="+mn-lt"/>
                </a:rPr>
                <a:t> (Perkins et al. 2007)</a:t>
              </a:r>
              <a:endParaRPr lang="en-US" i="1" dirty="0">
                <a:latin typeface="+mn-lt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081338" y="3489488"/>
              <a:ext cx="53975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1" name="Object 7"/>
            <p:cNvGraphicFramePr>
              <a:graphicFrameLocks noChangeAspect="1"/>
            </p:cNvGraphicFramePr>
            <p:nvPr/>
          </p:nvGraphicFramePr>
          <p:xfrm>
            <a:off x="4114800" y="5105400"/>
            <a:ext cx="3954780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9" imgW="2197100" imgH="431800" progId="Equation.DSMT4">
                    <p:embed/>
                  </p:oleObj>
                </mc:Choice>
                <mc:Fallback>
                  <p:oleObj name="Equation" r:id="rId9" imgW="21971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105400"/>
                          <a:ext cx="3954780" cy="777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8</TotalTime>
  <Words>1609</Words>
  <Application>Microsoft Office PowerPoint</Application>
  <PresentationFormat>On-screen Show (4:3)</PresentationFormat>
  <Paragraphs>470</Paragraphs>
  <Slides>33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 </cp:lastModifiedBy>
  <cp:revision>221</cp:revision>
  <dcterms:created xsi:type="dcterms:W3CDTF">2006-08-16T00:00:00Z</dcterms:created>
  <dcterms:modified xsi:type="dcterms:W3CDTF">2012-04-11T14:4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705e0000000000010250300207f7000400038000</vt:lpwstr>
  </property>
</Properties>
</file>